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EB6D36A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63300</wp:posOffset>
            </wp:positionH>
            <wp:positionV relativeFrom="topMargin">
              <wp:posOffset>10490200</wp:posOffset>
            </wp:positionV>
            <wp:extent cx="482600" cy="342900"/>
            <wp:effectExtent l="0" t="0" r="12700" b="0"/>
            <wp:wrapNone/>
            <wp:docPr id="100337" name="图片 100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图片 10033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玉林市初中学业水平考试</w:t>
      </w:r>
    </w:p>
    <w:p w14:paraId="570F7600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0951E427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全卷共三大题，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）</w:t>
      </w:r>
    </w:p>
    <w:p w14:paraId="693A7CEB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Ⅰ</w:t>
      </w:r>
      <w:r>
        <w:rPr>
          <w:rFonts w:ascii="宋体" w:hAnsi="宋体"/>
          <w:b/>
          <w:sz w:val="24"/>
        </w:rPr>
        <w:t>卷（选择题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）</w:t>
      </w:r>
    </w:p>
    <w:p w14:paraId="472393B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2B17CC2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将答案填写在答题卡上，在试卷上作答无效。考试结束，将本试卷和答题卡一并交回。</w:t>
      </w:r>
    </w:p>
    <w:p w14:paraId="0A808D52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选择题年小题选出答案后，考生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选项标号涂黑。</w:t>
      </w:r>
    </w:p>
    <w:p w14:paraId="1645E2F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、非选择题，考生用直径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在答题卡上各题的答题区城内作答。</w:t>
      </w:r>
    </w:p>
    <w:p w14:paraId="49AE424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在每小题给出的四个选项中，只有一项是符合题目要求的，把正确答案的标号填（涂）在答题卡内相应的位置上．</w:t>
      </w:r>
    </w:p>
    <w:p w14:paraId="5DCB666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5</w:t>
      </w:r>
      <w:r>
        <w:rPr>
          <w:rFonts w:ascii="宋体" w:hAnsi="宋体"/>
        </w:rPr>
        <w:t>的倒数是(   )</w:t>
      </w:r>
    </w:p>
    <w:p w14:paraId="464029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" o:title="eqIdd3ffd5c35bba71ea54c28622b6cf505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4" o:title="eqIdfeab93da829a3c07a98ed41b4707967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6" o:title="eqIdd13ce3ebd1112220c639562739f1f9d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4B53CC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3AF29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A927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倒数的意义可直接进行求解．</w:t>
      </w:r>
    </w:p>
    <w:p w14:paraId="7DE187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倒数是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" o:title="eqIdd3ffd5c35bba71ea54c28622b6cf505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D9259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3E14D9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倒数，熟练掌握求一个数的倒数是解题的关键．</w:t>
      </w:r>
    </w:p>
    <w:p w14:paraId="2C62B5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各数中为无理数的是(   )</w:t>
      </w:r>
    </w:p>
    <w:p w14:paraId="63E5CF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9" o:title="eqIdcf298f00799cbf34b4db26f5f63af92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1" o:title="eqIdacbc6a613224461ade69362d4655047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 w14:paraId="4E6F4E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CC236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283A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无理数是无限不循环小数可直接进行排除选项．</w:t>
      </w:r>
    </w:p>
    <w:p w14:paraId="68C6F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是无理数，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是有理数，</w:t>
      </w:r>
    </w:p>
    <w:p w14:paraId="7EAAAC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61E14E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无理数，熟练掌握无理数的概念是解题的关键．</w:t>
      </w:r>
    </w:p>
    <w:p w14:paraId="344263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今年我市高中计划招生</w:t>
      </w:r>
      <w:r>
        <w:rPr>
          <w:rFonts w:eastAsia="Times New Roman" w:cs="Times New Roman"/>
          <w:color w:val="000000"/>
        </w:rPr>
        <w:t>52300</w:t>
      </w:r>
      <w:r>
        <w:rPr>
          <w:rFonts w:ascii="宋体" w:hAnsi="宋体"/>
          <w:color w:val="000000"/>
        </w:rPr>
        <w:t>人，将数据</w:t>
      </w:r>
      <w:r>
        <w:rPr>
          <w:rFonts w:eastAsia="Times New Roman" w:cs="Times New Roman"/>
          <w:color w:val="000000"/>
        </w:rPr>
        <w:t>52300</w:t>
      </w:r>
      <w:r>
        <w:rPr>
          <w:rFonts w:ascii="宋体" w:hAnsi="宋体"/>
          <w:color w:val="000000"/>
        </w:rPr>
        <w:t>用科学记数法表示是(   )</w:t>
      </w:r>
    </w:p>
    <w:p w14:paraId="41CB94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3" o:title="eqId6644d947fd3610b4cc45c01d1086593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5" o:title="eqId9d94618d402715de54508a4424d5b8d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7" o:title="eqId0f42363b0c822254db1a06d007609e7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9" o:title="eqId8718d610a6f2c527e6d454a98f9966a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 w14:paraId="615C2F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6AEF7D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8AC2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科学记数法进行改写即可．</w:t>
      </w:r>
    </w:p>
    <w:p w14:paraId="77A5CB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31" o:title="eqId4ba69f1934c680a86d910d705bcb142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099F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4E3F34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科学记数法的表示方法，科学记数法的表示形式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33" o:title="eqId6f0869dde918ade476bfc2d1a4ba991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正确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是解题的关键．</w:t>
      </w:r>
    </w:p>
    <w:p w14:paraId="5E6C8D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从热气球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看一栋楼底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俯角是(   )</w:t>
      </w:r>
    </w:p>
    <w:p w14:paraId="2E65FE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990600" cy="14001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67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36" o:title="eqId2947ca8e0cdbeb4aab80ce9e7b63ba9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8" o:title="eqId8fabb884dc5f9609de491245463bbe9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0" o:title="eqId7cbce11aa19b8bd2bf6ee5a834e005d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2" o:title="eqId721c75fcd58d3d54260aad0f82e09e3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 w14:paraId="0710C0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C3C06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88E5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俯角的定义可直接得出结果．</w:t>
      </w:r>
    </w:p>
    <w:p w14:paraId="74FD0A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俯角的定义，朝下看时，视线与水平面的夹角为俯角，</w:t>
      </w:r>
    </w:p>
    <w:p w14:paraId="661397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AC</w:t>
      </w:r>
      <w:r>
        <w:rPr>
          <w:rFonts w:ascii="宋体" w:hAnsi="宋体"/>
          <w:color w:val="000000"/>
        </w:rPr>
        <w:t>为对应的俯角，</w:t>
      </w:r>
    </w:p>
    <w:p w14:paraId="0BAFA3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5042E2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对俯角定义的理解，深刻理解俯角的定义是解题关键．</w:t>
      </w:r>
    </w:p>
    <w:p w14:paraId="723283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是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相同的小正方体组成的几何体，它的主视图是(   )</w:t>
      </w:r>
    </w:p>
    <w:p w14:paraId="762396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914400" cy="6000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559A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723900" cy="2952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695325" cy="5238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333375" cy="5048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533400" cy="4762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5F1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D2B9A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A2F2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几何体的三视图可进行求解．</w:t>
      </w:r>
    </w:p>
    <w:p w14:paraId="225B03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可知该几何体的主视图为</w:t>
      </w:r>
      <w:r>
        <w:rPr>
          <w:color w:val="000000"/>
        </w:rPr>
        <w:drawing>
          <wp:inline distT="0" distB="0" distL="114300" distR="114300">
            <wp:extent cx="695325" cy="5238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；</w:t>
      </w:r>
    </w:p>
    <w:p w14:paraId="50BBA3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6DC975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三视图，熟练掌握三视图是解题的关键．</w:t>
      </w:r>
    </w:p>
    <w:p w14:paraId="547422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请你量一量如图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" o:title="eqId15c0dbe3c080c4c4636c64803e5c1f7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" o:title="eqId0dc5c9827dfd0be5a9c85962d6ccbfb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/>
          <w:color w:val="000000"/>
        </w:rPr>
        <w:t>边上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07641014" name="图片 60764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641014" name="图片 607641014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高的长度，下列最接近的是(   )</w:t>
      </w:r>
    </w:p>
    <w:p w14:paraId="52F20C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52550" cy="8477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1698F3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5" o:title="eqId479526e5e992d4e68ab43eff87781a7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" o:title="eqIdb1edb2906e3d494442de393dd8623d3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9" o:title="eqIda7c72a9258c72cff69a071690868a45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1" o:title="eqIdc78d0ab561d0c9bb9099772c596af8bf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</w:p>
    <w:p w14:paraId="22389B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AB7E7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70D0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出三角形的高，然后利用刻度尺量取即可．</w:t>
      </w:r>
    </w:p>
    <w:p w14:paraId="7AE0BD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所示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1ABA51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9334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8F3B4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用刻度尺直接量得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更接近</w:t>
      </w:r>
      <w:r>
        <w:rPr>
          <w:rFonts w:eastAsia="Times New Roman" w:cs="Times New Roman"/>
          <w:color w:val="000000"/>
        </w:rPr>
        <w:t>2cm</w:t>
      </w:r>
      <w:r>
        <w:rPr>
          <w:rFonts w:ascii="宋体" w:hAnsi="宋体"/>
          <w:color w:val="000000"/>
        </w:rPr>
        <w:t>，</w:t>
      </w:r>
    </w:p>
    <w:p w14:paraId="3A9CDF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0DBFD3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利用刻度尺量取三角形高的长度，作出三角形的高是解题关键．</w:t>
      </w:r>
    </w:p>
    <w:p w14:paraId="606466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垃圾分类利国利民，某校宣传小组就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空矿泉水瓶应投放到哪种颜色的垃圾收集桶内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进行统计活动，他们随机采访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并作好记录．以下是排乱的统计步骤：</w:t>
      </w:r>
    </w:p>
    <w:p w14:paraId="3FE311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从扇形统计图中分析出本校学生对空矿泉水瓶投放的正确率</w:t>
      </w:r>
    </w:p>
    <w:p w14:paraId="3F934B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整理采访记录并绘制空矿泉水瓶投放频数分布表</w:t>
      </w:r>
    </w:p>
    <w:p w14:paraId="7E03DB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绘制扇形统计图来表示空矿泉水瓶投放各收集桶所占的百分比</w:t>
      </w:r>
    </w:p>
    <w:p w14:paraId="46F23F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正确统计步骤的顺序应该是(   )</w:t>
      </w:r>
    </w:p>
    <w:p w14:paraId="00B988D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②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②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③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③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①</w:t>
      </w:r>
    </w:p>
    <w:p w14:paraId="303099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6AA84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4182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统计数据收集处理的步骤即可得出结果．</w:t>
      </w:r>
    </w:p>
    <w:p w14:paraId="7BBF29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按照统计步骤，先②整理采访记录并绘制空矿泉水瓶投放频数分布表，然后③绘制扇形统计图来表示空矿泉水瓶投放各收集桶所占的百分比，最后得出①从扇形统计图中分析出本校学生对空矿泉水瓶投放的正确率，</w:t>
      </w:r>
    </w:p>
    <w:p w14:paraId="7BEE3C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rPr>
          <w:rFonts w:ascii="宋体" w:hAnsi="宋体"/>
          <w:color w:val="000000"/>
        </w:rPr>
        <w:t>正确的步骤为：②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①，</w:t>
      </w:r>
    </w:p>
    <w:p w14:paraId="10DF9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41B67C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统计数据收集处理的步骤，理解题意是解题关键．</w:t>
      </w:r>
    </w:p>
    <w:p w14:paraId="2CAB4F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是非负整数，则表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4.5pt;width:78.75pt;" o:ole="t" filled="f" o:preferrelative="t" stroked="f" coordsize="21600,21600">
            <v:path/>
            <v:fill on="f" focussize="0,0"/>
            <v:stroke on="f" joinstyle="miter"/>
            <v:imagedata r:id="rId64" o:title="eqId0c15625d623cbc3c9f18939ee0a4c5d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宋体" w:hAnsi="宋体"/>
          <w:color w:val="000000"/>
        </w:rPr>
        <w:t>的值的对应点落在下图数轴上的范围是(   )</w:t>
      </w:r>
    </w:p>
    <w:p w14:paraId="10AE2C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09775" cy="5048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20B5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②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①或②</w:t>
      </w:r>
    </w:p>
    <w:p w14:paraId="25E94D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8F7D0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4FFD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对分式进行化简，然后问题可求解．</w:t>
      </w:r>
    </w:p>
    <w:p w14:paraId="7B7707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4.5pt;width:78.75pt;" o:ole="t" filled="f" o:preferrelative="t" stroked="f" coordsize="21600,21600">
            <v:path/>
            <v:fill on="f" focussize="0,0"/>
            <v:stroke on="f" joinstyle="miter"/>
            <v:imagedata r:id="rId64" o:title="eqId0c15625d623cbc3c9f18939ee0a4c5d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</w:p>
    <w:p w14:paraId="6B9B13D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9pt;width:100.5pt;" o:ole="t" filled="f" o:preferrelative="t" stroked="f" coordsize="21600,21600">
            <v:path/>
            <v:fill on="f" focussize="0,0"/>
            <v:stroke on="f" joinstyle="miter"/>
            <v:imagedata r:id="rId68" o:title="eqId1c7baf9f4275f287e3b7fa335870fe7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</w:p>
    <w:p w14:paraId="5DADFAC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9pt;width:85.5pt;" o:ole="t" filled="f" o:preferrelative="t" stroked="f" coordsize="21600,21600">
            <v:path/>
            <v:fill on="f" focussize="0,0"/>
            <v:stroke on="f" joinstyle="miter"/>
            <v:imagedata r:id="rId70" o:title="eqId37e1143d2b6ea4d157d00226ca5e177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</w:p>
    <w:p w14:paraId="589A40E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7.5pt;width:43.5pt;" o:ole="t" filled="f" o:preferrelative="t" stroked="f" coordsize="21600,21600">
            <v:path/>
            <v:fill on="f" focussize="0,0"/>
            <v:stroke on="f" joinstyle="miter"/>
            <v:imagedata r:id="rId72" o:title="eqId46953b1b8daadc2077664a7b73d32c84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</w:p>
    <w:p w14:paraId="56FEC6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；</w:t>
      </w:r>
    </w:p>
    <w:p w14:paraId="30EDE7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37BC2C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分式的运算，熟练掌握分式的减法运算是解题的关键．</w:t>
      </w:r>
    </w:p>
    <w:p w14:paraId="1A4D47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龟兔赛跑之后，输了比赛的兔子决定和乌龟再赛一场．图中的函数图象表示了龟兔再次赛跑的过程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兔子和乌龟从起点出发所走的时间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74" o:title="eqId7404d4aa0f0bcfe7ebf45d3eeab3cdb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/>
          <w:color w:val="000000"/>
        </w:rPr>
        <w:t>分别表示兔子与乌龟所走的路程）．下列说法</w:t>
      </w:r>
      <w:r>
        <w:rPr>
          <w:rFonts w:ascii="宋体" w:hAnsi="宋体"/>
          <w:color w:val="000000"/>
          <w:em w:val="dot"/>
        </w:rPr>
        <w:t>错误</w:t>
      </w:r>
      <w:r>
        <w:rPr>
          <w:rFonts w:ascii="宋体" w:hAnsi="宋体"/>
          <w:color w:val="000000"/>
        </w:rPr>
        <w:t>的是(   )</w:t>
      </w:r>
    </w:p>
    <w:p w14:paraId="5810A4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86025" cy="18002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AB5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兔子和乌龟比赛路程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607641015" name="图片 60764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641015" name="图片 607641015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中途，兔子比乌龟多休息了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分钟</w:t>
      </w:r>
    </w:p>
    <w:p w14:paraId="6015C1C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兔子比乌龟多走了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比赛结果，兔子比乌龟早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钟到达终点</w:t>
      </w:r>
    </w:p>
    <w:p w14:paraId="28A664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6BFB7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94D5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依据函数图象进行分析即可求解．</w:t>
      </w:r>
    </w:p>
    <w:p w14:paraId="335699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函数图象可知：兔子和乌龟比赛的路程为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米，兔子休息的时间为</w:t>
      </w:r>
      <w:r>
        <w:rPr>
          <w:rFonts w:eastAsia="Times New Roman" w:cs="Times New Roman"/>
          <w:color w:val="000000"/>
        </w:rPr>
        <w:t>50-10=40</w:t>
      </w:r>
      <w:r>
        <w:rPr>
          <w:rFonts w:ascii="宋体" w:hAnsi="宋体"/>
          <w:color w:val="000000"/>
        </w:rPr>
        <w:t>分钟，乌龟休息的时间为</w:t>
      </w:r>
      <w:r>
        <w:rPr>
          <w:rFonts w:eastAsia="Times New Roman" w:cs="Times New Roman"/>
          <w:color w:val="000000"/>
        </w:rPr>
        <w:t>35-30=5</w:t>
      </w:r>
      <w:r>
        <w:rPr>
          <w:rFonts w:ascii="宋体" w:hAnsi="宋体"/>
          <w:color w:val="000000"/>
        </w:rPr>
        <w:t>分钟，即兔子比乌龟多休息</w:t>
      </w:r>
      <w:r>
        <w:rPr>
          <w:rFonts w:eastAsia="Times New Roman" w:cs="Times New Roman"/>
          <w:color w:val="000000"/>
        </w:rPr>
        <w:t>40-5=35</w:t>
      </w:r>
      <w:r>
        <w:rPr>
          <w:rFonts w:ascii="宋体" w:hAnsi="宋体"/>
          <w:color w:val="000000"/>
        </w:rPr>
        <w:t>分钟，比赛中兔子用时</w:t>
      </w:r>
      <w:r>
        <w:rPr>
          <w:rFonts w:eastAsia="Times New Roman" w:cs="Times New Roman"/>
          <w:color w:val="000000"/>
        </w:rPr>
        <w:t>55</w:t>
      </w:r>
      <w:r>
        <w:rPr>
          <w:rFonts w:ascii="宋体" w:hAnsi="宋体"/>
          <w:color w:val="000000"/>
        </w:rPr>
        <w:t>分钟，乌龟用时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分钟，兔子比乌龟早到终点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钟，</w:t>
      </w:r>
    </w:p>
    <w:p w14:paraId="242062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据此可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表述错误，</w:t>
      </w:r>
    </w:p>
    <w:p w14:paraId="17346F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69ED22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根据函数图象获取信息的知识，读懂函数图象的信息是解答本题的关键．</w:t>
      </w:r>
    </w:p>
    <w:p w14:paraId="4E6FD8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顺次连接四边形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411b38a18046fea8e9fab1f9f9b80a5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宋体" w:hAnsi="宋体"/>
          <w:color w:val="000000"/>
        </w:rPr>
        <w:t>各边的中点所得的四边形是正方形，则四边形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411b38a18046fea8e9fab1f9f9b80a5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宋体" w:hAnsi="宋体"/>
          <w:color w:val="000000"/>
        </w:rPr>
        <w:t>的两条对角线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1" o:title="eqId73b3c032441543354c154ee67d744abb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宋体" w:hAnsi="宋体"/>
          <w:color w:val="000000"/>
        </w:rPr>
        <w:t>一定是(   )</w:t>
      </w:r>
    </w:p>
    <w:p w14:paraId="62F086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互相平分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互相垂直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互相平分且相等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互相垂直且相等</w:t>
      </w:r>
    </w:p>
    <w:p w14:paraId="7BD109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2D995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A4D7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作出图形，然后根据正方形的判定定理可进行排除选项．</w:t>
      </w:r>
    </w:p>
    <w:p w14:paraId="65C7FD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所示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分别是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边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</w:t>
      </w:r>
    </w:p>
    <w:p w14:paraId="64414A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85737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1A4E4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.5pt;width:318pt;" o:ole="t" filled="f" o:preferrelative="t" stroked="f" coordsize="21600,21600">
            <v:path/>
            <v:fill on="f" focussize="0,0"/>
            <v:stroke on="f" joinstyle="miter"/>
            <v:imagedata r:id="rId84" o:title="eqId94e26abc0ba65fd6c3dc7afa42babde1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A8CC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EFGH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607641016" name="图片 60764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641016" name="图片 607641016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行四边形，</w:t>
      </w:r>
    </w:p>
    <w:p w14:paraId="4B15BA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：对角线互相平分，四边形</w:t>
      </w:r>
      <w:r>
        <w:rPr>
          <w:rFonts w:eastAsia="Times New Roman" w:cs="Times New Roman"/>
          <w:i/>
          <w:color w:val="000000"/>
        </w:rPr>
        <w:t>EFGH</w:t>
      </w:r>
      <w:r>
        <w:rPr>
          <w:rFonts w:ascii="宋体" w:hAnsi="宋体"/>
          <w:color w:val="000000"/>
        </w:rPr>
        <w:t>仍是平行四边形，故不符合题意；</w:t>
      </w:r>
    </w:p>
    <w:p w14:paraId="735F54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：对角线互相垂直，则有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86" o:title="eqIdab815649946f118c3729cd792b706dac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ascii="宋体" w:hAnsi="宋体"/>
          <w:color w:val="000000"/>
        </w:rPr>
        <w:t>，可推出四边形</w:t>
      </w:r>
      <w:r>
        <w:rPr>
          <w:rFonts w:eastAsia="Times New Roman" w:cs="Times New Roman"/>
          <w:i/>
          <w:color w:val="000000"/>
        </w:rPr>
        <w:t>EFGH</w:t>
      </w:r>
      <w:r>
        <w:rPr>
          <w:rFonts w:ascii="宋体" w:hAnsi="宋体"/>
          <w:color w:val="000000"/>
        </w:rPr>
        <w:t>是矩形，故不符合题意；</w:t>
      </w:r>
    </w:p>
    <w:p w14:paraId="356F29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：对角线互相平分且相等，则有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88" o:title="eqId6a88657fd651b77585e8c10add921cb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宋体" w:hAnsi="宋体"/>
          <w:color w:val="000000"/>
        </w:rPr>
        <w:t>，可推出四边形</w:t>
      </w:r>
      <w:r>
        <w:rPr>
          <w:rFonts w:eastAsia="Times New Roman" w:cs="Times New Roman"/>
          <w:i/>
          <w:color w:val="000000"/>
        </w:rPr>
        <w:t>EFGH</w:t>
      </w:r>
      <w:r>
        <w:rPr>
          <w:rFonts w:ascii="宋体" w:hAnsi="宋体"/>
          <w:color w:val="000000"/>
        </w:rPr>
        <w:t>是菱形，故不符合题意；</w:t>
      </w:r>
    </w:p>
    <w:p w14:paraId="33F283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：对角线互相垂直且相等，则有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86" o:title="eqIdab815649946f118c3729cd792b706dac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88" o:title="eqId6a88657fd651b77585e8c10add921cb0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ascii="宋体" w:hAnsi="宋体"/>
          <w:color w:val="000000"/>
        </w:rPr>
        <w:t>，可推出四边形</w:t>
      </w:r>
      <w:r>
        <w:rPr>
          <w:rFonts w:eastAsia="Times New Roman" w:cs="Times New Roman"/>
          <w:i/>
          <w:color w:val="000000"/>
        </w:rPr>
        <w:t>EFGH</w:t>
      </w:r>
      <w:r>
        <w:rPr>
          <w:rFonts w:ascii="宋体" w:hAnsi="宋体"/>
          <w:color w:val="000000"/>
        </w:rPr>
        <w:t>是正方形，故符合题意；</w:t>
      </w:r>
    </w:p>
    <w:p w14:paraId="7096A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9FF32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三角形中位线及正方形、菱形、矩形、平行四边形的判定，熟练掌握三角形中位线及正方形、菱形、矩形、平行四边形的判定是解题的关键．</w:t>
      </w:r>
    </w:p>
    <w:p w14:paraId="4D2684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小嘉说：将二次函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2" o:title="eqId344ccbf79da6ad7e3709d6fa72efb756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ascii="宋体" w:hAnsi="宋体"/>
          <w:color w:val="000000"/>
        </w:rPr>
        <w:t>的图象平移或翻折后经过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4" o:title="eqIda812a9b58ccba331cfd21d244329af01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方法：</w:t>
      </w:r>
    </w:p>
    <w:p w14:paraId="24BE99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向右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②向右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再向下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</w:t>
      </w:r>
    </w:p>
    <w:p w14:paraId="6B0539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向下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长度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④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翻折，再向上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长度</w:t>
      </w:r>
    </w:p>
    <w:p w14:paraId="19161A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你认为小嘉说的方法中正确的个数有(   )</w:t>
      </w:r>
    </w:p>
    <w:p w14:paraId="7DA261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</w:p>
    <w:p w14:paraId="27B6F5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99DB4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4C22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二次函数图象的平移可依此进行求解问题．</w:t>
      </w:r>
    </w:p>
    <w:p w14:paraId="7BB9B0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①将二次函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2" o:title="eqId344ccbf79da6ad7e3709d6fa72efb75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宋体" w:hAnsi="宋体"/>
          <w:color w:val="000000"/>
        </w:rPr>
        <w:t>向右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得到：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97" o:title="eqId0b9a2da1d814682fd2a304dcb5e650f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宋体" w:hAnsi="宋体"/>
          <w:color w:val="000000"/>
        </w:rPr>
        <w:t>，把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4" o:title="eqIda812a9b58ccba331cfd21d244329af0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/>
          <w:color w:val="000000"/>
        </w:rPr>
        <w:t>代入得：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2.5pt;width:76.5pt;" o:ole="t" filled="f" o:preferrelative="t" stroked="f" coordsize="21600,21600">
            <v:path/>
            <v:fill on="f" focussize="0,0"/>
            <v:stroke on="f" joinstyle="miter"/>
            <v:imagedata r:id="rId100" o:title="eqId570c42f5d1ffba0d0c2002230b2dea4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宋体" w:hAnsi="宋体"/>
          <w:color w:val="000000"/>
        </w:rPr>
        <w:t>，所以该平移方式符合题意；</w:t>
      </w:r>
    </w:p>
    <w:p w14:paraId="4C61D5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将二次函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2" o:title="eqId344ccbf79da6ad7e3709d6fa72efb75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宋体" w:hAnsi="宋体"/>
          <w:color w:val="000000"/>
        </w:rPr>
        <w:t>向右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再向下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得到：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1.75pt;width:72pt;" o:ole="t" filled="f" o:preferrelative="t" stroked="f" coordsize="21600,21600">
            <v:path/>
            <v:fill on="f" focussize="0,0"/>
            <v:stroke on="f" joinstyle="miter"/>
            <v:imagedata r:id="rId103" o:title="eqId2a72043ef0d5a2896c32d28eacd4213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宋体" w:hAnsi="宋体"/>
          <w:color w:val="000000"/>
        </w:rPr>
        <w:t>，把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4" o:title="eqIda812a9b58ccba331cfd21d244329af0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宋体" w:hAnsi="宋体"/>
          <w:color w:val="000000"/>
        </w:rPr>
        <w:t>代入得：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2.5pt;width:88.5pt;" o:ole="t" filled="f" o:preferrelative="t" stroked="f" coordsize="21600,21600">
            <v:path/>
            <v:fill on="f" focussize="0,0"/>
            <v:stroke on="f" joinstyle="miter"/>
            <v:imagedata r:id="rId106" o:title="eqIdfd02c3725cd176766cc3170fc719d5c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/>
          <w:color w:val="000000"/>
        </w:rPr>
        <w:t>，所以该平移方式符合题意；</w:t>
      </w:r>
    </w:p>
    <w:p w14:paraId="786D9E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将二次函数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2" o:title="eqId344ccbf79da6ad7e3709d6fa72efb75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宋体" w:hAnsi="宋体"/>
          <w:color w:val="000000"/>
        </w:rPr>
        <w:t>向下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长度得到：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09" o:title="eqId87e61e0a1bc2ab34fe0cd1de9f59b0e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/>
          <w:color w:val="000000"/>
        </w:rPr>
        <w:t>，把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4" o:title="eqIda812a9b58ccba331cfd21d244329af0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/>
          <w:color w:val="000000"/>
        </w:rPr>
        <w:t>代入得：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112" o:title="eqId66cba63fc34c0b7a9e3430bca0e61a6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/>
          <w:color w:val="000000"/>
        </w:rPr>
        <w:t>，所以该平移方式符合题意；</w:t>
      </w:r>
    </w:p>
    <w:p w14:paraId="6B2AC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将二次函数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2" o:title="eqId344ccbf79da6ad7e3709d6fa72efb75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翻折，再向上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长度得到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15" o:title="eqId2d72b02ea5505034183592909f68596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/>
          <w:color w:val="000000"/>
        </w:rPr>
        <w:t>，把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4" o:title="eqIda812a9b58ccba331cfd21d244329af0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宋体" w:hAnsi="宋体"/>
          <w:color w:val="000000"/>
        </w:rPr>
        <w:t>代入得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118" o:title="eqIdddb30921e263fbd70b008cf6f54c45c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宋体" w:hAnsi="宋体"/>
          <w:color w:val="000000"/>
        </w:rPr>
        <w:t>，所以该平移方式符合题意；</w:t>
      </w:r>
    </w:p>
    <w:p w14:paraId="030F07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：正确的个数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；</w:t>
      </w:r>
    </w:p>
    <w:p w14:paraId="6F8576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04195D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二次函数图象的平移，熟练掌握二次函数图象的平移是解题的关键．</w:t>
      </w:r>
    </w:p>
    <w:p w14:paraId="0E85CF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的电子装置中，红黑两枚跳棋开始放置在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六边形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0" o:title="eqId9165d9bfbb0f0d19eb482c2a4c1b29b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．两枚跳棋跳动规则是：红跳棋按顺时针方向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秒钟跳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顶点，黑跳棋按逆时针方向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秒钟跳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顶点，两枚跳棋同时跳动，经过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秒钟后，两枚跳棋之间的距离是(   )</w:t>
      </w:r>
    </w:p>
    <w:p w14:paraId="18E376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85925" cy="15240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16013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3" o:title="eqId38387ba1cadfd3dfc4dea4ca9f613ce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0</w:t>
      </w:r>
    </w:p>
    <w:p w14:paraId="54FC4D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BEFF5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5F9B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分别求出经过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秒后，红黑两枚跳棋的位置，然后根据正多边形的性质及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直角三角形的性质可进行求解．</w:t>
      </w:r>
    </w:p>
    <w:p w14:paraId="7539A3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3=67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1=2022</w:t>
      </w:r>
      <w:r>
        <w:rPr>
          <w:rFonts w:ascii="宋体" w:hAnsi="宋体"/>
          <w:color w:val="000000"/>
        </w:rPr>
        <w:t>，</w:t>
      </w:r>
    </w:p>
    <w:p w14:paraId="1DFF41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6.5pt;width:168pt;" o:ole="t" filled="f" o:preferrelative="t" stroked="f" coordsize="21600,21600">
            <v:path/>
            <v:fill on="f" focussize="0,0"/>
            <v:stroke on="f" joinstyle="miter"/>
            <v:imagedata r:id="rId125" o:title="eqIdb436cec61b367122a0e460c9e04651b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05C7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经过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秒后，红跳棋落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，黑跳棋落在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处，</w:t>
      </w:r>
    </w:p>
    <w:p w14:paraId="54BB90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如图所示：</w:t>
      </w:r>
    </w:p>
    <w:p w14:paraId="4A992B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47637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E77A4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正六边形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0" o:title="eqId9165d9bfbb0f0d19eb482c2a4c1b29b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6.5pt;width:136.5pt;" o:ole="t" filled="f" o:preferrelative="t" stroked="f" coordsize="21600,21600">
            <v:path/>
            <v:fill on="f" focussize="0,0"/>
            <v:stroke on="f" joinstyle="miter"/>
            <v:imagedata r:id="rId129" o:title="eqId865df4844b92380b868e64f6366274f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C9B5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1.5pt;width:166.5pt;" o:ole="t" filled="f" o:preferrelative="t" stroked="f" coordsize="21600,21600">
            <v:path/>
            <v:fill on="f" focussize="0,0"/>
            <v:stroke on="f" joinstyle="miter"/>
            <v:imagedata r:id="rId131" o:title="eqId86347750293afb85d51e2b3e278fe6f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730A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33" o:title="eqId7016abd30ce238f8a5ced0452017025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361F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9.5pt;width:123pt;" o:ole="t" filled="f" o:preferrelative="t" stroked="f" coordsize="21600,21600">
            <v:path/>
            <v:fill on="f" focussize="0,0"/>
            <v:stroke on="f" joinstyle="miter"/>
            <v:imagedata r:id="rId135" o:title="eqId045877bf4bf290aec6d03def79b1cce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538F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37" o:title="eqId941eba4dbc1094107e1eeb02c8d8cd5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5484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702722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图形规律问题、勾股定理、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直角三角形的性质及正多边形的性质，熟练掌握图形规律问题、勾股定理、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直角三角形的性质及正多边形的性质是解题的关键．</w:t>
      </w:r>
    </w:p>
    <w:p w14:paraId="7E72C2EF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（非选择题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84</w:t>
      </w:r>
      <w:r>
        <w:rPr>
          <w:rFonts w:ascii="宋体" w:hAnsi="宋体"/>
          <w:b/>
          <w:color w:val="000000"/>
          <w:sz w:val="24"/>
        </w:rPr>
        <w:t>分）</w:t>
      </w:r>
    </w:p>
    <w:p w14:paraId="3E0D9B4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，把答案填在答题卡中的横线上．</w:t>
      </w:r>
    </w:p>
    <w:p w14:paraId="6C3828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39" o:title="eqIdcd6d0b91de79680e875b102b73b199f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ascii="宋体" w:hAnsi="宋体"/>
          <w:color w:val="000000"/>
        </w:rPr>
        <w:t>_____________．</w:t>
      </w:r>
    </w:p>
    <w:p w14:paraId="77E07B02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-1</w:t>
      </w:r>
    </w:p>
    <w:p w14:paraId="14161B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7308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有理数的除法运算可进行求解．</w:t>
      </w:r>
    </w:p>
    <w:p w14:paraId="050E12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rPr>
          <w:rFonts w:eastAsia="Times New Roman" w:cs="Times New Roman"/>
          <w:color w:val="000000"/>
        </w:rPr>
        <w:t>=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141" o:title="eqIdaf855aade2e09c0f418d3a3747c8924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8BF0D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．</w:t>
      </w:r>
    </w:p>
    <w:p w14:paraId="471BC4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有理数的除法，熟练掌握有理数的除法运算是解题的关键．</w:t>
      </w:r>
    </w:p>
    <w:p w14:paraId="1ECAEE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：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43" o:title="eqIdebc3774c777706e00c9455767b87823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宋体" w:hAnsi="宋体"/>
          <w:color w:val="000000"/>
        </w:rPr>
        <w:t>_____________．</w:t>
      </w:r>
    </w:p>
    <w:p w14:paraId="095E3728">
      <w:pPr>
        <w:spacing w:line="360" w:lineRule="auto"/>
        <w:textAlignment w:val="center"/>
        <w:rPr>
          <w:i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2</w:t>
      </w:r>
      <w:r>
        <w:rPr>
          <w:i/>
          <w:color w:val="000000"/>
        </w:rPr>
        <w:t>a</w:t>
      </w:r>
    </w:p>
    <w:p w14:paraId="731411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60A6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按照合并同类项法则合并即可．</w:t>
      </w:r>
    </w:p>
    <w:p w14:paraId="710C89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21223E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17939A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合并同类项，解题关键是熟练运用合并同类项法则进行计算．</w:t>
      </w:r>
    </w:p>
    <w:p w14:paraId="5CE6FE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color w:val="000000"/>
        </w:rPr>
        <w:t>∠α=60°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∠α</w:t>
      </w:r>
      <w:r>
        <w:rPr>
          <w:rFonts w:ascii="宋体" w:hAnsi="宋体"/>
          <w:color w:val="000000"/>
        </w:rPr>
        <w:t>的余角等于____度．</w:t>
      </w:r>
    </w:p>
    <w:p w14:paraId="4F365B2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30</w:t>
      </w:r>
    </w:p>
    <w:p w14:paraId="3FAE0B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18FDE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互余两角的和等于</w:t>
      </w:r>
      <w:r>
        <w:rPr>
          <w:rFonts w:eastAsia="Times New Roman" w:cs="Times New Roman"/>
          <w:color w:val="000000"/>
        </w:rPr>
        <w:t>90°，</w:t>
      </w:r>
    </w:p>
    <w:p w14:paraId="460D1A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α</w:t>
      </w:r>
      <w:r>
        <w:rPr>
          <w:rFonts w:ascii="宋体" w:hAnsi="宋体"/>
          <w:color w:val="000000"/>
        </w:rPr>
        <w:t>的余角为：</w:t>
      </w:r>
      <w:r>
        <w:rPr>
          <w:rFonts w:eastAsia="Times New Roman" w:cs="Times New Roman"/>
          <w:color w:val="000000"/>
        </w:rPr>
        <w:t>90°-60°=30°</w:t>
      </w:r>
      <w:r>
        <w:rPr>
          <w:rFonts w:ascii="宋体" w:hAnsi="宋体"/>
          <w:color w:val="000000"/>
        </w:rPr>
        <w:t>.</w:t>
      </w:r>
    </w:p>
    <w:p w14:paraId="2BED0A3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：30</w:t>
      </w:r>
    </w:p>
    <w:p w14:paraId="265B7C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数学课上，老师将如图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形铁丝框变形成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宋体" w:hAnsi="宋体"/>
          <w:color w:val="000000"/>
        </w:rPr>
        <w:t>为半径的扇形（铁丝的粗细忽略不计），则所得扇形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7" o:title="eqId3ddc76d96d6951ebfef3fe63892a111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宋体" w:hAnsi="宋体"/>
          <w:color w:val="000000"/>
        </w:rPr>
        <w:t>的面积是</w:t>
      </w:r>
      <w:r>
        <w:rPr>
          <w:rFonts w:eastAsia="Times New Roman" w:cs="Times New Roman"/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14:paraId="4FA2A6D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3352800" cy="12192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D5D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1</w:t>
      </w:r>
    </w:p>
    <w:p w14:paraId="2B1FB8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EBE7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结合图象得出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75pt;width:90pt;" o:ole="t" filled="f" o:preferrelative="t" stroked="f" coordsize="21600,21600">
            <v:path/>
            <v:fill on="f" focussize="0,0"/>
            <v:stroke on="f" joinstyle="miter"/>
            <v:imagedata r:id="rId150" o:title="eqId20dffc83150a63d236d754962e72da1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宋体" w:hAnsi="宋体"/>
          <w:color w:val="000000"/>
        </w:rPr>
        <w:t>，利用扇形面积与弧长的关系式进行求解即可．</w:t>
      </w:r>
    </w:p>
    <w:p w14:paraId="7D6A07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图象可得：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2F163E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3.25pt;width:90pt;" o:ole="t" filled="f" o:preferrelative="t" stroked="f" coordsize="21600,21600">
            <v:path/>
            <v:fill on="f" focussize="0,0"/>
            <v:stroke on="f" joinstyle="miter"/>
            <v:imagedata r:id="rId152" o:title="eqIdb7b5d5302d5eae67d71ce8485da5a63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F514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.75pt;width:153.75pt;" o:ole="t" filled="f" o:preferrelative="t" stroked="f" coordsize="21600,21600">
            <v:path/>
            <v:fill on="f" focussize="0,0"/>
            <v:stroke on="f" joinstyle="miter"/>
            <v:imagedata r:id="rId154" o:title="eqIdc138417d437f097c011c5d9c311a527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C168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14:paraId="72AEA7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正方形的性质，弧长及扇形面积公式，熟练掌握弧长及面积公式是解题关键．</w:t>
      </w:r>
    </w:p>
    <w:p w14:paraId="1EDEC9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6" o:title="eqIdfd557c3ac7908fe535f678a50361b82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/>
          <w:color w:val="000000"/>
        </w:rPr>
        <w:t>网格中，各小正方形边长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均在格点上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" o:title="eqId15c0dbe3c080c4c4636c64803e5c1f7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/>
          <w:color w:val="000000"/>
        </w:rPr>
        <w:t>的外心，在不添加其他字母的情况下，则除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" o:title="eqId15c0dbe3c080c4c4636c64803e5c1f7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/>
          <w:color w:val="000000"/>
        </w:rPr>
        <w:t>外把你认为外心也是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三角形都写出来__________________________．</w:t>
      </w:r>
    </w:p>
    <w:p w14:paraId="20D7C8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09725" cy="120967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E3696">
      <w:pPr>
        <w:spacing w:line="360" w:lineRule="auto"/>
        <w:textAlignment w:val="center"/>
        <w:rPr>
          <w:i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△</w:t>
      </w:r>
      <w:r>
        <w:rPr>
          <w:i/>
          <w:color w:val="000000"/>
        </w:rPr>
        <w:t>ADC</w:t>
      </w:r>
      <w:r>
        <w:rPr>
          <w:color w:val="000000"/>
        </w:rPr>
        <w:t>、△</w:t>
      </w:r>
      <w:r>
        <w:rPr>
          <w:i/>
          <w:color w:val="000000"/>
        </w:rPr>
        <w:t>BDC</w:t>
      </w:r>
      <w:r>
        <w:rPr>
          <w:color w:val="000000"/>
        </w:rPr>
        <w:t>、△</w:t>
      </w:r>
      <w:r>
        <w:rPr>
          <w:i/>
          <w:color w:val="000000"/>
        </w:rPr>
        <w:t>ABD</w:t>
      </w:r>
    </w:p>
    <w:p w14:paraId="4B51D4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388C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外接圆半径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再找到距离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长度同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点，即可求解．</w:t>
      </w:r>
    </w:p>
    <w:p w14:paraId="2E1F35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网格图可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的距离均为：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161" o:title="eqIde05e51e1307f4336e00f9a169150f1e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7D00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外接圆半径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3" o:title="eqId45767ebe3415761178db9b024da09b0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F78C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图中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到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距离为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165" o:title="eqIde49ccb4826d8e2b1c359bf27a69276f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C262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图中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到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距离为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167" o:title="eqId601a39c4f458069ef5e6c827689a7ce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EDAA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可知除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把你认为外心也是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三角形有：△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、△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、△</w:t>
      </w:r>
      <w:r>
        <w:rPr>
          <w:rFonts w:eastAsia="Times New Roman" w:cs="Times New Roman"/>
          <w:i/>
          <w:color w:val="000000"/>
        </w:rPr>
        <w:t>BDC</w:t>
      </w:r>
      <w:r>
        <w:rPr>
          <w:rFonts w:ascii="宋体" w:hAnsi="宋体"/>
          <w:color w:val="000000"/>
        </w:rPr>
        <w:t>，</w:t>
      </w:r>
    </w:p>
    <w:p w14:paraId="2EE958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△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、△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、△</w:t>
      </w:r>
      <w:r>
        <w:rPr>
          <w:rFonts w:eastAsia="Times New Roman" w:cs="Times New Roman"/>
          <w:i/>
          <w:color w:val="000000"/>
        </w:rPr>
        <w:t>BDC</w:t>
      </w:r>
      <w:r>
        <w:rPr>
          <w:rFonts w:ascii="宋体" w:hAnsi="宋体"/>
          <w:color w:val="000000"/>
        </w:rPr>
        <w:t>．</w:t>
      </w:r>
    </w:p>
    <w:p w14:paraId="6646EC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外接圆的性质、勾股定理等知识，求出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外接圆半径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是解答本题的关键．</w:t>
      </w:r>
    </w:p>
    <w:p w14:paraId="3D4C7A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双曲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169" o:title="eqId92a37e8519ea115c1777d031d996358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/>
          <w:color w:val="000000"/>
        </w:rPr>
        <w:t>上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直线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171" o:title="eqIdd41c3ec8c092cee039c27d26348952d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对称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当四边形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3" o:title="eqId63e3fa43e765646223675ef9bbd6d2f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宋体" w:hAnsi="宋体"/>
          <w:color w:val="000000"/>
        </w:rPr>
        <w:t>是菱形时，有以下结论：</w:t>
      </w:r>
    </w:p>
    <w:p w14:paraId="6BAD03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9.5pt;width:50.25pt;" o:ole="t" filled="f" o:preferrelative="t" stroked="f" coordsize="21600,21600">
            <v:path/>
            <v:fill on="f" focussize="0,0"/>
            <v:stroke on="f" joinstyle="miter"/>
            <v:imagedata r:id="rId175" o:title="eqId8db6c3caa7c75bb7ff3c3d6be7c66d1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②当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7" o:title="eqId03837b3769eda7f0d3804cc5ad4a6d6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79" o:title="eqId25b88cabc00d81bc5958d5e85ef3cbf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</w:p>
    <w:p w14:paraId="753F63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181" o:title="eqId487c91263cdd0f4b442c6cdc1bbf2df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④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183" o:title="eqIde607857a5e3e67e4fc4fe26e5fd81f9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</w:p>
    <w:p w14:paraId="3C437B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所有正确结论的序号是_____________．</w:t>
      </w:r>
    </w:p>
    <w:p w14:paraId="0D638A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38325" cy="17145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939C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②③</w:t>
      </w:r>
    </w:p>
    <w:p w14:paraId="520D3B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FC09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次函数图象上的点的坐标特征、菱形的性质及勾股定理即可求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186" o:title="eqId898519b887262afc37ef147676a8124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宋体" w:hAnsi="宋体"/>
          <w:color w:val="000000"/>
        </w:rPr>
        <w:t>，即可判断①错误；根据反比例函图象上的点的特征即可求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88" o:title="eqIdb06eb53e46fa7993707810e253d7bdc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7" o:title="eqId03837b3769eda7f0d3804cc5ad4a6d6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ascii="宋体" w:hAnsi="宋体"/>
          <w:color w:val="000000"/>
        </w:rPr>
        <w:t>时，即可求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，即可判断②正确；将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191" o:title="eqIdd3b5c3a9df5bcad0ddeb501a9d127b7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/>
          <w:color w:val="000000"/>
        </w:rPr>
        <w:t>代入直线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171" o:title="eqIdd41c3ec8c092cee039c27d26348952d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/>
          <w:color w:val="000000"/>
        </w:rPr>
        <w:t>，即可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，即可判断③正确；再根据底乘高即可计算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94" o:title="eqIdc0331fcf4cbde0b1d1d17bbf08eee58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ascii="宋体" w:hAnsi="宋体"/>
          <w:color w:val="000000"/>
        </w:rPr>
        <w:t>，继而判断④错误．</w:t>
      </w:r>
    </w:p>
    <w:p w14:paraId="73972C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6" o:title="eqId16f3d198e76391779fa3badc848c8ac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宋体" w:hAnsi="宋体"/>
          <w:color w:val="000000"/>
        </w:rPr>
        <w:t>直线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171" o:title="eqIdd41c3ec8c092cee039c27d26348952d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2A73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9" o:title="eqId2de0d10ef8b748d4531250c37c5d3f9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/>
          <w:color w:val="000000"/>
        </w:rPr>
        <w:t>当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1" o:title="eqIdbb45f673c56a289ea78831c9237e8d20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03" o:title="eqIdc93a52581916da2570c2ad75053fccf8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B1D7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05" o:title="eqId8729352d96b720afd1e81465a7ea997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93B7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07" o:title="eqId0b22b330c4692b8025262079bbdcab7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78DD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6" o:title="eqId16f3d198e76391779fa3badc848c8ac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3" o:title="eqId63e3fa43e765646223675ef9bbd6d2f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宋体" w:hAnsi="宋体"/>
          <w:color w:val="000000"/>
        </w:rPr>
        <w:t>是菱形，</w:t>
      </w:r>
    </w:p>
    <w:p w14:paraId="7A2455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211" o:title="eqIdd63ddc6b4d0dc57889f530083410ef8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E535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6" o:title="eqId16f3d198e76391779fa3badc848c8ac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对称，设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</w:p>
    <w:p w14:paraId="38DEEF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6002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D7BF1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215" o:title="eqIdfe2010edaa66063a59dd47b415a2427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</w:p>
    <w:p w14:paraId="552F2A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9" o:title="eqId2de0d10ef8b748d4531250c37c5d3f9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218" o:title="eqIde81551fa2e217d974b0ffa0f9a7c881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220" o:title="eqId8dffb529bad668a51a68e00769f9954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A7E3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222" o:title="eqId26044076bbe249d42b98870f403c34c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宋体" w:hAnsi="宋体"/>
          <w:color w:val="000000"/>
        </w:rPr>
        <w:t>，故①错误；</w:t>
      </w:r>
    </w:p>
    <w:p w14:paraId="5D53E2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6" o:title="eqId16f3d198e76391779fa3badc848c8ac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186" o:title="eqId898519b887262afc37ef147676a8124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宋体" w:hAnsi="宋体"/>
          <w:color w:val="000000"/>
        </w:rPr>
        <w:t>在双曲线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169" o:title="eqId92a37e8519ea115c1777d031d996358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 w14:paraId="5A2155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3pt;width:51.75pt;" o:ole="t" filled="f" o:preferrelative="t" stroked="f" coordsize="21600,21600">
            <v:path/>
            <v:fill on="f" focussize="0,0"/>
            <v:stroke on="f" joinstyle="miter"/>
            <v:imagedata r:id="rId227" o:title="eqIde550895c997d0bc1e349295f1eaeceb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9CA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29" o:title="eqIde950915b40489bf34d485fa17fd98dd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13D3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7" o:title="eqId03837b3769eda7f0d3804cc5ad4a6d6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79" o:title="eqId25b88cabc00d81bc5958d5e85ef3cbf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宋体" w:hAnsi="宋体"/>
          <w:color w:val="000000"/>
        </w:rPr>
        <w:t>，故②正确；</w:t>
      </w:r>
    </w:p>
    <w:p w14:paraId="57D9DF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.75pt;width:101.25pt;" o:ole="t" filled="f" o:preferrelative="t" stroked="f" coordsize="21600,21600">
            <v:path/>
            <v:fill on="f" focussize="0,0"/>
            <v:stroke on="f" joinstyle="miter"/>
            <v:imagedata r:id="rId233" o:title="eqId318e4e861abe12f6d7b7fec131061c4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D3F6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235" o:title="eqId377acfdafd32b3cb79374393c61274f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AFFB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6" o:title="eqId16f3d198e76391779fa3badc848c8ac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直线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171" o:title="eqIdd41c3ec8c092cee039c27d26348952d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 w14:paraId="667BC1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39" o:title="eqIdf06f478127ecdf099fa8e3110fe0c94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E13F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41" o:title="eqId38fa5c01b4331e2de1634e9ed2f0a68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8800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243" o:title="eqId9b90a2e01e6186482315c415fe4cb95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ascii="宋体" w:hAnsi="宋体"/>
          <w:color w:val="000000"/>
        </w:rPr>
        <w:t>，故③正确；</w:t>
      </w:r>
    </w:p>
    <w:p w14:paraId="707628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1pt;width:192pt;" o:ole="t" filled="f" o:preferrelative="t" stroked="f" coordsize="21600,21600">
            <v:path/>
            <v:fill on="f" focussize="0,0"/>
            <v:stroke on="f" joinstyle="miter"/>
            <v:imagedata r:id="rId245" o:title="eqIdb2420293d55d5a8b78f945daa7a7c09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ascii="宋体" w:hAnsi="宋体"/>
          <w:color w:val="000000"/>
        </w:rPr>
        <w:t>，故④错误；</w:t>
      </w:r>
    </w:p>
    <w:p w14:paraId="3010BC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正确结论的序号是②③，</w:t>
      </w:r>
    </w:p>
    <w:p w14:paraId="5CA1A5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②③．</w:t>
      </w:r>
    </w:p>
    <w:p w14:paraId="11D129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图象上的点的坐标特征、反比例函数图象上的点的坐标特征、菱形的性质及勾股定理，熟练掌握知识点是解题的关键．</w:t>
      </w:r>
    </w:p>
    <w:p w14:paraId="75438E3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满分共</w:t>
      </w:r>
      <w:r>
        <w:rPr>
          <w:rFonts w:eastAsia="Times New Roman" w:cs="Times New Roman"/>
          <w:b/>
          <w:color w:val="000000"/>
          <w:sz w:val="24"/>
        </w:rPr>
        <w:t>66</w:t>
      </w:r>
      <w:r>
        <w:rPr>
          <w:rFonts w:ascii="宋体" w:hAnsi="宋体"/>
          <w:b/>
          <w:color w:val="000000"/>
          <w:sz w:val="24"/>
        </w:rPr>
        <w:t>分，解答应写出证明过程或演算步骤（含相应的文字说明）．将解答写在答题卡上．</w:t>
      </w:r>
    </w:p>
    <w:p w14:paraId="1B8F05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247" o:title="eqIdda5701322d14ea23600cec75467f207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22DD37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 w14:paraId="182F9F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7CA3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化简每项，再加减计算，即可求解．</w:t>
      </w:r>
    </w:p>
    <w:p w14:paraId="3B14EF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原式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249" o:title="eqId86ab20c8edaae1c47bf6b22683459d7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</w:p>
    <w:p w14:paraId="7A0E13A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51" o:title="eqIdd415dd1391cf359512f7714d4458fee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</w:p>
    <w:p w14:paraId="740A5F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零次幂，二次根式，绝对值，三角函数；注意先每项正确化简，再加减计算即可求解．</w:t>
      </w:r>
    </w:p>
    <w:p w14:paraId="35A8CB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解方程：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253" o:title="eqId3636de803171fbc6882e8101eeecfc3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CBDE5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5" o:title="eqId99c6875d552e9fff3c7d655f3a59b16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</w:p>
    <w:p w14:paraId="77188A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CF8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两边同时乘以公分母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57" o:title="eqIdb924d856924e8cf2b172d5cacffe061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rFonts w:ascii="宋体" w:hAnsi="宋体"/>
          <w:color w:val="000000"/>
        </w:rPr>
        <w:t>，先去分母化为整式方程，计算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然后检验分母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即可求解．</w:t>
      </w:r>
    </w:p>
    <w:p w14:paraId="62190A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253" o:title="eqId3636de803171fbc6882e8101eeecfc3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DBDD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60" o:title="eqId6d97b3725a321aaf90590978053c802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25F3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5" o:title="eqId99c6875d552e9fff3c7d655f3a59b16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8611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经检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5" o:title="eqId99c6875d552e9fff3c7d655f3a59b16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rFonts w:ascii="宋体" w:hAnsi="宋体"/>
          <w:color w:val="000000"/>
        </w:rPr>
        <w:t>是原方程的解，</w:t>
      </w:r>
    </w:p>
    <w:p w14:paraId="110E83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原方程的解为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5" o:title="eqId99c6875d552e9fff3c7d655f3a59b16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</w:p>
    <w:p w14:paraId="79FFA8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解分式方程，注意分式方程要检验．</w:t>
      </w:r>
    </w:p>
    <w:p w14:paraId="3FD052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问题情境：</w:t>
      </w:r>
    </w:p>
    <w:p w14:paraId="7B5E53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数学探究活动中，老师给出了如图的图形及下面三个等式：①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65" o:title="eqId047dc9795efa99b6fb9fdf9778085da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②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67" o:title="eqId9953b7b5c647641edbec4c2ab90a65f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③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269" o:title="eqId3ba77f66ecad8eb4a7a63f169f28a3b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Fonts w:ascii="宋体" w:hAnsi="宋体"/>
          <w:color w:val="000000"/>
        </w:rPr>
        <w:t>若以其中两个等式作为已知条件，能否得到余下一个等式成立？</w:t>
      </w:r>
    </w:p>
    <w:p w14:paraId="4F5843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决方案：探究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71" o:title="eqIdab2a2834d80ff574e79eae8ca8d4e94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73" o:title="eqId7ac451db3443cabb204f96c31fd4a02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rPr>
          <w:rFonts w:ascii="宋体" w:hAnsi="宋体"/>
          <w:color w:val="000000"/>
        </w:rPr>
        <w:t>全等．</w:t>
      </w:r>
    </w:p>
    <w:p w14:paraId="4B8770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95475" cy="20288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463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解决：</w:t>
      </w:r>
    </w:p>
    <w:p w14:paraId="7C483C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选择①②作为已知条件时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71" o:title="eqIdab2a2834d80ff574e79eae8ca8d4e94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73" o:title="eqId7ac451db3443cabb204f96c31fd4a02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ascii="宋体" w:hAnsi="宋体"/>
          <w:color w:val="000000"/>
        </w:rPr>
        <w:t>全等吗？</w:t>
      </w:r>
      <w:r>
        <w:rPr>
          <w:rFonts w:eastAsia="Times New Roman" w:cs="Times New Roman"/>
          <w:color w:val="000000"/>
        </w:rPr>
        <w:t>_____________</w:t>
      </w:r>
      <w:r>
        <w:rPr>
          <w:rFonts w:ascii="宋体" w:hAnsi="宋体"/>
          <w:color w:val="000000"/>
        </w:rPr>
        <w:t>（填“全等”或“不全等”），理由是</w:t>
      </w:r>
      <w:r>
        <w:rPr>
          <w:rFonts w:eastAsia="Times New Roman" w:cs="Times New Roman"/>
          <w:color w:val="000000"/>
        </w:rPr>
        <w:t>_____________</w:t>
      </w:r>
      <w:r>
        <w:rPr>
          <w:rFonts w:ascii="宋体" w:hAnsi="宋体"/>
          <w:color w:val="000000"/>
        </w:rPr>
        <w:t>；</w:t>
      </w:r>
    </w:p>
    <w:p w14:paraId="106023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任意选择两个等式作为已知条件时，请用画树状图法或列表法求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pt;width:87.75pt;" o:ole="t" filled="f" o:preferrelative="t" stroked="f" coordsize="21600,21600">
            <v:path/>
            <v:fill on="f" focussize="0,0"/>
            <v:stroke on="f" joinstyle="miter"/>
            <v:imagedata r:id="rId278" o:title="eqId901d94b32038d99ef9e748f1fe2b8c5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rFonts w:ascii="宋体" w:hAnsi="宋体"/>
          <w:color w:val="000000"/>
        </w:rPr>
        <w:t>的概率．</w:t>
      </w:r>
    </w:p>
    <w:p w14:paraId="3B1CD77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全等，理由见详解</w:t>
      </w:r>
      <w:r>
        <w:rPr>
          <w:color w:val="000000"/>
        </w:rPr>
        <w:t xml:space="preserve">    </w:t>
      </w:r>
    </w:p>
    <w:p w14:paraId="5DD6D9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80" o:title="eqIdbf31876698721a199c7c53c6b320aa8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</w:p>
    <w:p w14:paraId="452178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58D8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</w:t>
      </w:r>
      <w:r>
        <w:rPr>
          <w:rFonts w:eastAsia="Times New Roman" w:cs="Times New Roman"/>
          <w:i/>
          <w:color w:val="000000"/>
        </w:rPr>
        <w:t>SSS</w:t>
      </w:r>
      <w:r>
        <w:rPr>
          <w:rFonts w:ascii="宋体" w:hAnsi="宋体"/>
          <w:color w:val="000000"/>
        </w:rPr>
        <w:t>即可作答；</w:t>
      </w:r>
    </w:p>
    <w:p w14:paraId="5CC8E0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找到可以证明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条件组合，再利用列表法列举即可求解．</w:t>
      </w:r>
    </w:p>
    <w:p w14:paraId="27E610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55350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全等，</w:t>
      </w:r>
    </w:p>
    <w:p w14:paraId="0CFCCC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理由：∵</w:t>
      </w:r>
      <w:r>
        <w:rPr>
          <w:rFonts w:eastAsia="Times New Roman" w:cs="Times New Roman"/>
          <w:color w:val="000000"/>
        </w:rPr>
        <w:t>AB=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B=DC</w:t>
      </w:r>
      <w:r>
        <w:rPr>
          <w:rFonts w:ascii="宋体" w:hAnsi="宋体"/>
          <w:color w:val="000000"/>
        </w:rPr>
        <w:t>，</w:t>
      </w:r>
    </w:p>
    <w:p w14:paraId="3A59ED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rPr>
          <w:rFonts w:eastAsia="Times New Roman" w:cs="Times New Roman"/>
          <w:color w:val="000000"/>
        </w:rPr>
        <w:t>AD=AD</w:t>
      </w:r>
      <w:r>
        <w:rPr>
          <w:rFonts w:ascii="宋体" w:hAnsi="宋体"/>
          <w:color w:val="000000"/>
        </w:rPr>
        <w:t>，</w:t>
      </w:r>
    </w:p>
    <w:p w14:paraId="484C86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SSS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</w:p>
    <w:p w14:paraId="3466BA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27D73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全等的判定方法可知①、②组合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SSS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或者①、③组合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SAS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可证明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，</w:t>
      </w:r>
    </w:p>
    <w:p w14:paraId="1747B5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列表如下：</w:t>
      </w:r>
    </w:p>
    <w:p w14:paraId="795AB2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81375" cy="2228850"/>
            <wp:effectExtent l="0" t="0" r="9525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DC8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表可知总的可能情况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，其中能判定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组合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，</w:t>
      </w:r>
    </w:p>
    <w:p w14:paraId="6854C5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能判定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概率为：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6=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80" o:title="eqIdbf31876698721a199c7c53c6b320aa8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0442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所求概率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80" o:title="eqIdbf31876698721a199c7c53c6b320aa8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2708A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全等三角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07641013" name="图片 60764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641013" name="图片 607641013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判定、用列表法或树状图法求解概率的知识，掌握全等的判定方法是解答本题的关键．</w:t>
      </w:r>
    </w:p>
    <w:p w14:paraId="54AA99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为了加强对青少年防溺水安全教育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底某校开展了“远离溺水，珍爱生命”的防溺水安全知识比赛．下面是从参赛学生中随机收集到的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名学生的成绩（单位：分）：</w:t>
      </w:r>
    </w:p>
    <w:p w14:paraId="58E4D3F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87  99  86  89  91  91  95  96  87  97</w:t>
      </w:r>
    </w:p>
    <w:p w14:paraId="536F9FF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91  97  96  86  96  89  100  91  99  97</w:t>
      </w:r>
    </w:p>
    <w:p w14:paraId="535DE1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数据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10"/>
        <w:gridCol w:w="453"/>
        <w:gridCol w:w="453"/>
        <w:gridCol w:w="453"/>
        <w:gridCol w:w="558"/>
        <w:gridCol w:w="453"/>
        <w:gridCol w:w="453"/>
        <w:gridCol w:w="663"/>
        <w:gridCol w:w="453"/>
        <w:gridCol w:w="560"/>
      </w:tblGrid>
      <w:tr w14:paraId="504938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75DE8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（分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3AEFDCC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8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03E1957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8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80E04E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8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6A6F4F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9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461AD0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700F7B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9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107449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9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65ACB6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9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9A8153B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00</w:t>
            </w:r>
          </w:p>
        </w:tc>
      </w:tr>
      <w:tr w14:paraId="370200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89831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学生人数（人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E56FCC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EAB252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AEA98A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8830655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i/>
                <w:color w:val="000000"/>
                <w:u w:val="single"/>
              </w:rPr>
            </w:pPr>
            <w:r>
              <w:rPr>
                <w:rFonts w:ascii="Calibri" w:hAnsi="Calibri" w:eastAsia="Calibri" w:cs="Calibri"/>
                <w:i/>
                <w:color w:val="000000"/>
                <w:u w:val="single"/>
              </w:rPr>
              <w:t xml:space="preserve">  a  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0EEC03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A0AD7A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D5D18E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i/>
                <w:color w:val="000000"/>
                <w:u w:val="single"/>
              </w:rPr>
            </w:pPr>
            <w:r>
              <w:rPr>
                <w:rFonts w:ascii="Calibri" w:hAnsi="Calibri" w:eastAsia="Calibri" w:cs="Calibri"/>
                <w:i/>
                <w:color w:val="000000"/>
                <w:u w:val="single"/>
              </w:rPr>
              <w:t xml:space="preserve">   b 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F246AA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72072B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</w:t>
            </w:r>
          </w:p>
        </w:tc>
      </w:tr>
    </w:tbl>
    <w:p w14:paraId="2E6248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分析数据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018"/>
        <w:gridCol w:w="2289"/>
        <w:gridCol w:w="3018"/>
      </w:tblGrid>
      <w:tr w14:paraId="6594F7D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02827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8EA94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众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8F8F3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</w:tr>
      <w:tr w14:paraId="629C3A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EF678A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9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B9EBA81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i/>
                <w:color w:val="000000"/>
                <w:u w:val="single"/>
              </w:rPr>
            </w:pPr>
            <w:r>
              <w:rPr>
                <w:rFonts w:ascii="Calibri" w:hAnsi="Calibri" w:eastAsia="Calibri" w:cs="Calibri"/>
                <w:i/>
                <w:color w:val="000000"/>
                <w:u w:val="single"/>
              </w:rPr>
              <w:t xml:space="preserve">   c  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BEF33D">
            <w:pPr>
              <w:spacing w:line="360" w:lineRule="auto"/>
              <w:jc w:val="left"/>
              <w:textAlignment w:val="center"/>
              <w:rPr>
                <w:rFonts w:ascii="Calibri" w:hAnsi="Calibri" w:eastAsia="Calibri" w:cs="Calibri"/>
                <w:i/>
                <w:color w:val="000000"/>
                <w:u w:val="single"/>
              </w:rPr>
            </w:pPr>
            <w:r>
              <w:rPr>
                <w:rFonts w:ascii="Calibri" w:hAnsi="Calibri" w:eastAsia="Calibri" w:cs="Calibri"/>
                <w:i/>
                <w:color w:val="000000"/>
                <w:u w:val="single"/>
              </w:rPr>
              <w:t xml:space="preserve">   d   </w:t>
            </w:r>
          </w:p>
        </w:tc>
      </w:tr>
    </w:tbl>
    <w:p w14:paraId="610977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决问题：</w:t>
      </w:r>
    </w:p>
    <w:p w14:paraId="692718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上面表格中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值；</w:t>
      </w:r>
    </w:p>
    <w:p w14:paraId="5E9E50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成绩达到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及以上为“优秀”等级，求“优秀”等级所占的百分率；</w:t>
      </w:r>
    </w:p>
    <w:p w14:paraId="1823A3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请估计该校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名学生中成绩达到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及以上的学生人数．</w:t>
      </w:r>
    </w:p>
    <w:p w14:paraId="1B59F9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i/>
          <w:color w:val="000000"/>
        </w:rPr>
        <w:t>a</w:t>
      </w:r>
      <w:r>
        <w:rPr>
          <w:color w:val="000000"/>
        </w:rPr>
        <w:t>=4；</w:t>
      </w:r>
      <w:r>
        <w:rPr>
          <w:i/>
          <w:color w:val="000000"/>
        </w:rPr>
        <w:t>b</w:t>
      </w:r>
      <w:r>
        <w:rPr>
          <w:color w:val="000000"/>
        </w:rPr>
        <w:t>=3；</w:t>
      </w:r>
      <w:r>
        <w:rPr>
          <w:i/>
          <w:color w:val="000000"/>
        </w:rPr>
        <w:t>c</w:t>
      </w:r>
      <w:r>
        <w:rPr>
          <w:color w:val="000000"/>
        </w:rPr>
        <w:t>=91；</w:t>
      </w:r>
      <w:r>
        <w:rPr>
          <w:i/>
          <w:color w:val="000000"/>
        </w:rPr>
        <w:t>d</w:t>
      </w:r>
      <w:r>
        <w:rPr>
          <w:color w:val="000000"/>
        </w:rPr>
        <w:t xml:space="preserve">=93；    </w:t>
      </w:r>
    </w:p>
    <w:p w14:paraId="3F78BAD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“优秀”</w:t>
      </w:r>
      <w:r>
        <w:rPr>
          <w:color w:val="000000"/>
        </w:rPr>
        <w:t xml:space="preserve">等级所占的百分率为50%；    </w:t>
      </w:r>
    </w:p>
    <w:p w14:paraId="7808DA2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估计该校1500名学生中成绩达到95分及以上的学生人数为750人．</w:t>
      </w:r>
    </w:p>
    <w:p w14:paraId="353502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D4E4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直接根据学生成绩的数据得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由众数的定义确定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；根据中位数的计算方法确定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值即可；</w:t>
      </w:r>
    </w:p>
    <w:p w14:paraId="0105A2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求出优秀的总人数，然后求所占百分比即可；</w:t>
      </w:r>
    </w:p>
    <w:p w14:paraId="54BE04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用总人数乘以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结论即可．</w:t>
      </w:r>
    </w:p>
    <w:p w14:paraId="69254A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08207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学生的成绩得出：得</w:t>
      </w:r>
      <w:r>
        <w:rPr>
          <w:rFonts w:eastAsia="Times New Roman" w:cs="Times New Roman"/>
          <w:color w:val="000000"/>
        </w:rPr>
        <w:t>91</w:t>
      </w:r>
      <w:r>
        <w:rPr>
          <w:rFonts w:ascii="宋体" w:hAnsi="宋体"/>
          <w:color w:val="000000"/>
        </w:rPr>
        <w:t>分的学生人数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，</w:t>
      </w:r>
    </w:p>
    <w:p w14:paraId="50389D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；</w:t>
      </w:r>
    </w:p>
    <w:p w14:paraId="7F1FE4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rPr>
          <w:rFonts w:eastAsia="Times New Roman" w:cs="Times New Roman"/>
          <w:color w:val="000000"/>
        </w:rPr>
        <w:t>97</w:t>
      </w:r>
      <w:r>
        <w:rPr>
          <w:rFonts w:ascii="宋体" w:hAnsi="宋体"/>
          <w:color w:val="000000"/>
        </w:rPr>
        <w:t>分的学生人数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，</w:t>
      </w:r>
    </w:p>
    <w:p w14:paraId="5F0072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；</w:t>
      </w:r>
    </w:p>
    <w:p w14:paraId="5F1ECF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rPr>
          <w:rFonts w:eastAsia="Times New Roman" w:cs="Times New Roman"/>
          <w:color w:val="000000"/>
        </w:rPr>
        <w:t>91</w:t>
      </w:r>
      <w:r>
        <w:rPr>
          <w:rFonts w:ascii="宋体" w:hAnsi="宋体"/>
          <w:color w:val="000000"/>
        </w:rPr>
        <w:t>分的学生人数最多，出现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次，</w:t>
      </w:r>
    </w:p>
    <w:p w14:paraId="5444ED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众数为</w:t>
      </w:r>
      <w:r>
        <w:rPr>
          <w:rFonts w:eastAsia="Times New Roman" w:cs="Times New Roman"/>
          <w:color w:val="000000"/>
        </w:rPr>
        <w:t>91</w:t>
      </w:r>
      <w:r>
        <w:rPr>
          <w:rFonts w:ascii="宋体" w:hAnsi="宋体"/>
          <w:color w:val="000000"/>
        </w:rPr>
        <w:t>，</w:t>
      </w:r>
    </w:p>
    <w:p w14:paraId="0B0B6B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1</w:t>
      </w:r>
      <w:r>
        <w:rPr>
          <w:rFonts w:ascii="宋体" w:hAnsi="宋体"/>
          <w:color w:val="000000"/>
        </w:rPr>
        <w:t>；</w:t>
      </w:r>
    </w:p>
    <w:p w14:paraId="381564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名学生，所以中位数为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位学生成绩的平均数，</w:t>
      </w:r>
    </w:p>
    <w:p w14:paraId="7AE518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2+2+2+4=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+2+2+4+1=11</w:t>
      </w:r>
      <w:r>
        <w:rPr>
          <w:rFonts w:ascii="宋体" w:hAnsi="宋体"/>
          <w:color w:val="000000"/>
        </w:rPr>
        <w:t>，</w:t>
      </w:r>
    </w:p>
    <w:p w14:paraId="4B34BE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位学生成绩分别为</w:t>
      </w:r>
      <w:r>
        <w:rPr>
          <w:rFonts w:eastAsia="Times New Roman" w:cs="Times New Roman"/>
          <w:color w:val="000000"/>
        </w:rPr>
        <w:t>9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，</w:t>
      </w:r>
    </w:p>
    <w:p w14:paraId="67F0C9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=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85" o:title="eqId949ca94fa5eb906fad1ddb25bf52b80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7CEFB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FE46C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及以上的人数为：</w:t>
      </w:r>
      <w:r>
        <w:rPr>
          <w:rFonts w:eastAsia="Times New Roman" w:cs="Times New Roman"/>
          <w:color w:val="000000"/>
        </w:rPr>
        <w:t>1+3+3+2+1=10</w:t>
      </w:r>
      <w:r>
        <w:rPr>
          <w:rFonts w:ascii="宋体" w:hAnsi="宋体"/>
          <w:color w:val="000000"/>
        </w:rPr>
        <w:t>，</w:t>
      </w:r>
    </w:p>
    <w:p w14:paraId="545963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287" o:title="eqId4be5f2a80adfb74f00147dc507f9348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109E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等级所占的百分率为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89" o:title="eqId0bffe08bd9189a9b41a9bf55137fdbf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44259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62E4F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1500×50%=750</w:t>
      </w:r>
      <w:r>
        <w:rPr>
          <w:rFonts w:ascii="宋体" w:hAnsi="宋体"/>
          <w:color w:val="000000"/>
        </w:rPr>
        <w:t>，</w:t>
      </w:r>
    </w:p>
    <w:p w14:paraId="2C8053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估计该校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名学生中成绩达到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及以上的学生人数为</w:t>
      </w:r>
      <w:r>
        <w:rPr>
          <w:rFonts w:eastAsia="Times New Roman" w:cs="Times New Roman"/>
          <w:color w:val="000000"/>
        </w:rPr>
        <w:t>750</w:t>
      </w:r>
      <w:r>
        <w:rPr>
          <w:rFonts w:ascii="宋体" w:hAnsi="宋体"/>
          <w:color w:val="000000"/>
        </w:rPr>
        <w:t>人．</w:t>
      </w:r>
    </w:p>
    <w:p w14:paraId="7CCB75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对数据的分析，包括求众数、中位数、优秀人数所占的百分比，估计总人数等，理解题意，综合运用这些知识的是解题关键．</w:t>
      </w:r>
    </w:p>
    <w:p w14:paraId="74B9A0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92" o:title="eqId3d97cdc586744d208b6f69c9813af97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1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都是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92" o:title="eqId3d97cdc586744d208b6f69c9813af97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3">
            <o:LockedField>false</o:LockedField>
          </o:OLEObject>
        </w:object>
      </w:r>
      <w:r>
        <w:rPr>
          <w:rFonts w:ascii="宋体" w:hAnsi="宋体"/>
          <w:color w:val="000000"/>
        </w:rPr>
        <w:t>上的点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5" o:title="eqId03902478df1a55bc99703210bccab910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97" o:title="eqId21b28f28ced0531d1df34fcf04c6c67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9" o:title="eqId60ef95894ceebaf236170e8832dcf7e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8">
            <o:LockedField>false</o:LockedField>
          </o:OLEObject>
        </w:object>
      </w:r>
      <w:r>
        <w:rPr>
          <w:rFonts w:ascii="宋体" w:hAnsi="宋体"/>
          <w:color w:val="000000"/>
        </w:rPr>
        <w:t>的垂线交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9" o:title="eqId60ef95894ceebaf236170e8832dcf7e3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0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交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75D83F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00150" cy="10001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A03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04" o:title="eqId49b50357a6545cae8348e3059312f520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3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92" o:title="eqId3d97cdc586744d208b6f69c9813af977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5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353F1F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07" o:title="eqIdfc34db5860990e51ba31edc8cdd077c2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09" o:title="eqIdf1682d306c38087d9e6f7efb9cec596a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11" o:title="eqIdb24863a52a4148b7f0bbc7732b9235c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4220F41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13" o:title="eqIdf89eef3148f2d4d09379767b4af69132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</w:p>
    <w:p w14:paraId="038EC2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66AC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由题意可证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315" o:title="eqIdaf5ecc63f157b099e5997c0acc66869d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17" o:title="eqId992a19339adac3a2f1aab1fbc11b1c6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19" o:title="eqIde19dcd6eb7728755ea50c2ce3d3120eb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  <w:r>
        <w:rPr>
          <w:rFonts w:ascii="宋体" w:hAnsi="宋体"/>
          <w:color w:val="000000"/>
        </w:rPr>
        <w:t>，即可证得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；</w:t>
      </w:r>
    </w:p>
    <w:p w14:paraId="4C6D22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21" o:title="eqId8b47a08a25693bbfa01026573625ad1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23" o:title="eqIde0ffdf36ba9697d1fe3376a854c26c0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首先根据勾股定理可求得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根据面积可求得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，再根据勾股定理可求得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，再根据圆周角定理可证得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325" o:title="eqId88fbb365ccaf6599fe53e6b1662b63e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4">
            <o:LockedField>false</o:LockedField>
          </o:OLEObject>
        </w:object>
      </w:r>
      <w:r>
        <w:rPr>
          <w:rFonts w:ascii="宋体" w:hAnsi="宋体"/>
          <w:color w:val="000000"/>
        </w:rPr>
        <w:t>，即可求得</w:t>
      </w:r>
      <w:r>
        <w:rPr>
          <w:rFonts w:eastAsia="Times New Roman" w:cs="Times New Roman"/>
          <w:i/>
          <w:color w:val="000000"/>
        </w:rPr>
        <w:t>D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的长，据此即可解答．</w:t>
      </w:r>
    </w:p>
    <w:p w14:paraId="4850BE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8B624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如图：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</w:p>
    <w:p w14:paraId="66D154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9525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1BE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28" o:title="eqId5f9ac8a9a5783be91e9aeac026a1301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1BAC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330" o:title="eqId98de1ea4ab094c854c547b185b7a9cd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D622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32" o:title="eqIdc574f339991ec2ff4e6697ed0012f85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1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0" o:title="eqId7cbce11aa19b8bd2bf6ee5a834e005d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C3AA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0.75pt;width:146.25pt;" o:ole="t" filled="f" o:preferrelative="t" stroked="f" coordsize="21600,21600">
            <v:path/>
            <v:fill on="f" focussize="0,0"/>
            <v:stroke on="f" joinstyle="miter"/>
            <v:imagedata r:id="rId335" o:title="eqId1d94bcf9fba1a3a911bc7f198682665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C2F9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337" o:title="eqId2e78a756749b5ababdd378854cb5d9e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A4E6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339" o:title="eqIdc620b5473cf10796cfb55de1b6a015c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E499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341" o:title="eqId587aa905348cc7cd1333e7472a57430a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529D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343" o:title="eqId2fe4132f42b245cc1f0a6acfcd54728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15DD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45" o:title="eqId4061d189e971edc2f6e5a1c3b767189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4">
            <o:LockedField>false</o:LockedField>
          </o:OLEObject>
        </w:objec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，</w:t>
      </w:r>
    </w:p>
    <w:p w14:paraId="7B3EEB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9" o:title="eqId2de0d10ef8b748d4531250c37c5d3f9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；</w:t>
      </w:r>
    </w:p>
    <w:p w14:paraId="375E80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D237F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：连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21" o:title="eqId8b47a08a25693bbfa01026573625ad1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23" o:title="eqIde0ffdf36ba9697d1fe3376a854c26c0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</w:p>
    <w:p w14:paraId="7682F5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9906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494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123pt;" o:ole="t" filled="f" o:preferrelative="t" stroked="f" coordsize="21600,21600">
            <v:path/>
            <v:fill on="f" focussize="0,0"/>
            <v:stroke on="f" joinstyle="miter"/>
            <v:imagedata r:id="rId351" o:title="eqId2bdab19669af91a375e4cfa2695caca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8A34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53" o:title="eqId2e04000df62821922f62054bec5077a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2">
            <o:LockedField>false</o:LockedField>
          </o:OLEObject>
        </w:objec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</w:p>
    <w:p w14:paraId="4755E6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355" o:title="eqId40b20001b33712ab03b98999a514886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162F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0.25pt;width:180pt;" o:ole="t" filled="f" o:preferrelative="t" stroked="f" coordsize="21600,21600">
            <v:path/>
            <v:fill on="f" focussize="0,0"/>
            <v:stroke on="f" joinstyle="miter"/>
            <v:imagedata r:id="rId357" o:title="eqId83a9f123ed6702fed2dc20a5c565bbe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D452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0.75pt;width:125.25pt;" o:ole="t" filled="f" o:preferrelative="t" stroked="f" coordsize="21600,21600">
            <v:path/>
            <v:fill on="f" focussize="0,0"/>
            <v:stroke on="f" joinstyle="miter"/>
            <v:imagedata r:id="rId359" o:title="eqId3e931672957a658dc8f67936f2d8403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E7D2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361" o:title="eqId89eee29b2862a70add5282756f203bf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63" o:title="eqIdc43bcd37ba0f96bee6b14d1beb5f9b4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32BC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9.75pt;width:210pt;" o:ole="t" filled="f" o:preferrelative="t" stroked="f" coordsize="21600,21600">
            <v:path/>
            <v:fill on="f" focussize="0,0"/>
            <v:stroke on="f" joinstyle="miter"/>
            <v:imagedata r:id="rId365" o:title="eqId3d215e613f08d65921188be58bc860b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A64B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99.75pt;" o:ole="t" filled="f" o:preferrelative="t" stroked="f" coordsize="21600,21600">
            <v:path/>
            <v:fill on="f" focussize="0,0"/>
            <v:stroke on="f" joinstyle="miter"/>
            <v:imagedata r:id="rId367" o:title="eqIdd001fa9ac9c2c432296409f892d9977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369" o:title="eqId6b9737b0c4d8bee0fff0d2b468b5859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7ECA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96.75pt;" o:ole="t" filled="f" o:preferrelative="t" stroked="f" coordsize="21600,21600">
            <v:path/>
            <v:fill on="f" focussize="0,0"/>
            <v:stroke on="f" joinstyle="miter"/>
            <v:imagedata r:id="rId371" o:title="eqIdf94a73f2396fbdd33ce5d9e46dee624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23C5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101.25pt;" o:ole="t" filled="f" o:preferrelative="t" stroked="f" coordsize="21600,21600">
            <v:path/>
            <v:fill on="f" focussize="0,0"/>
            <v:stroke on="f" joinstyle="miter"/>
            <v:imagedata r:id="rId373" o:title="eqId14f1d4eee99c5ef9a914cae6767d6ee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1D15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375" o:title="eqId9ddde1e6c8e06dc32b3fc825cfac55f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B343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53" o:title="eqId2e04000df62821922f62054bec5077a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6">
            <o:LockedField>false</o:LockedField>
          </o:OLEObject>
        </w:objec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，</w:t>
      </w:r>
    </w:p>
    <w:p w14:paraId="4BD9B2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378" o:title="eqId9bc05e0e8a004c2ee178355b8d858da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6D0A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45pt;width:84.75pt;" o:ole="t" filled="f" o:preferrelative="t" stroked="f" coordsize="21600,21600">
            <v:path/>
            <v:fill on="f" focussize="0,0"/>
            <v:stroke on="f" joinstyle="miter"/>
            <v:imagedata r:id="rId380" o:title="eqIdeeae8a30873ff47ce595787b7721a8eb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AAE5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82" o:title="eqId0c891c74583fe26bb3a16a27c65d185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N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637958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138.75pt;" o:ole="t" filled="f" o:preferrelative="t" stroked="f" coordsize="21600,21600">
            <v:path/>
            <v:fill on="f" focussize="0,0"/>
            <v:stroke on="f" joinstyle="miter"/>
            <v:imagedata r:id="rId384" o:title="eqId18b77d04882629abfb02a9cac52fe30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B627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0.75pt;width:135pt;" o:ole="t" filled="f" o:preferrelative="t" stroked="f" coordsize="21600,21600">
            <v:path/>
            <v:fill on="f" focussize="0,0"/>
            <v:stroke on="f" joinstyle="miter"/>
            <v:imagedata r:id="rId386" o:title="eqIdd3b225cdcffa4256b7d55b705459786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5A9BF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角平分线的定义，平行线的判定及性质，圆的切线的判定，圆周角定理，勾股定理，相似三角形的判定及性质，求角的正切值，作出辅助线是解决本题的关键．</w:t>
      </w:r>
    </w:p>
    <w:p w14:paraId="75CB83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我市某乡村振兴果蔬加工公司先后两次购买龙眼共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吨，第一次购买龙眼的价格为</w:t>
      </w:r>
      <w:r>
        <w:rPr>
          <w:rFonts w:eastAsia="Times New Roman" w:cs="Times New Roman"/>
          <w:color w:val="000000"/>
        </w:rPr>
        <w:t>0.4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：因龙眼大量上市，价格下跌，第二次购买龙眼的价格为</w:t>
      </w:r>
      <w:r>
        <w:rPr>
          <w:rFonts w:eastAsia="Times New Roman" w:cs="Times New Roman"/>
          <w:color w:val="000000"/>
        </w:rPr>
        <w:t>0.3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，两次购买龙眼共用了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万元．</w:t>
      </w:r>
    </w:p>
    <w:p w14:paraId="4A8F10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两次购买龙眼各是多少吨？</w:t>
      </w:r>
    </w:p>
    <w:p w14:paraId="531E5C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公司把两次购买的龙眼加工成桂圆肉和龙眼千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吨龙眼可加工成桂圆肉</w:t>
      </w:r>
      <w:r>
        <w:rPr>
          <w:rFonts w:eastAsia="Times New Roman" w:cs="Times New Roman"/>
          <w:color w:val="000000"/>
        </w:rPr>
        <w:t>0.2</w:t>
      </w:r>
      <w:r>
        <w:rPr>
          <w:rFonts w:ascii="宋体" w:hAnsi="宋体"/>
          <w:color w:val="000000"/>
        </w:rPr>
        <w:t>吨或龙眼干</w:t>
      </w:r>
      <w:r>
        <w:rPr>
          <w:rFonts w:eastAsia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吨，桂圆肉和龙眼干的销售价格分别是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，若全部的销售额不少于</w:t>
      </w:r>
      <w:r>
        <w:rPr>
          <w:rFonts w:eastAsia="Times New Roman" w:cs="Times New Roman"/>
          <w:color w:val="000000"/>
        </w:rPr>
        <w:t>39</w:t>
      </w:r>
      <w:r>
        <w:rPr>
          <w:rFonts w:ascii="宋体" w:hAnsi="宋体"/>
          <w:color w:val="000000"/>
        </w:rPr>
        <w:t>万元，则至少需要把多少吨龙眼加工成桂圆肉？</w:t>
      </w:r>
    </w:p>
    <w:p w14:paraId="6DA536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第一次购买了7吨龙眼，第二次购买了14吨龙眼    </w:t>
      </w:r>
    </w:p>
    <w:p w14:paraId="648D97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至少要把15吨龙眼加工成桂圆肉</w:t>
      </w:r>
    </w:p>
    <w:p w14:paraId="7CB07F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5F16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第一次购买龙眼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吨，第二次购买龙眼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吨，根据题意列出二元一次方程组即可求解；</w:t>
      </w:r>
    </w:p>
    <w:p w14:paraId="1A6CAB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吨龙眼加工成桂圆肉，则（</w:t>
      </w:r>
      <w:r>
        <w:rPr>
          <w:rFonts w:eastAsia="Times New Roman" w:cs="Times New Roman"/>
          <w:color w:val="000000"/>
        </w:rPr>
        <w:t>21-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）吨龙眼加工成龙眼干，则总的销售额为：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388" o:title="eqIda147336fb014506dfe96356f650f809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7">
            <o:LockedField>false</o:LockedField>
          </o:OLEObject>
        </w:object>
      </w:r>
      <w:r>
        <w:rPr>
          <w:rFonts w:ascii="宋体" w:hAnsi="宋体"/>
          <w:color w:val="000000"/>
        </w:rPr>
        <w:t>，则根据题意有不等式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.5pt;width:78.75pt;" o:ole="t" filled="f" o:preferrelative="t" stroked="f" coordsize="21600,21600">
            <v:path/>
            <v:fill on="f" focussize="0,0"/>
            <v:stroke on="f" joinstyle="miter"/>
            <v:imagedata r:id="rId390" o:title="eqId97da320abaed9ab1e17d535b150bf21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9">
            <o:LockedField>false</o:LockedField>
          </o:OLEObject>
        </w:object>
      </w:r>
      <w:r>
        <w:rPr>
          <w:rFonts w:ascii="宋体" w:hAnsi="宋体"/>
          <w:color w:val="000000"/>
        </w:rPr>
        <w:t>，解该不等式即可求解．</w:t>
      </w:r>
    </w:p>
    <w:p w14:paraId="6C3BBE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835FF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第一次购买龙眼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吨，第二次购买龙眼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吨，</w:t>
      </w:r>
    </w:p>
    <w:p w14:paraId="147ED0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有：</w:t>
      </w:r>
    </w:p>
    <w:p w14:paraId="2A016E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392" o:title="eqId0dea0ef2af074c95643c4a0129e88406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1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394" o:title="eqId192453f66cad98c8a890b80b3a72a2d0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B35B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第一次购买龙眼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吨，第二次购买龙眼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吨；</w:t>
      </w:r>
    </w:p>
    <w:p w14:paraId="25A428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6790C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吨龙眼加工成桂圆肉，则（</w:t>
      </w:r>
      <w:r>
        <w:rPr>
          <w:rFonts w:eastAsia="Times New Roman" w:cs="Times New Roman"/>
          <w:color w:val="000000"/>
        </w:rPr>
        <w:t>21-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）吨龙眼加工成龙眼干，</w:t>
      </w:r>
    </w:p>
    <w:p w14:paraId="4065D1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总的销售额为：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6.5pt;width:204pt;" o:ole="t" filled="f" o:preferrelative="t" stroked="f" coordsize="21600,21600">
            <v:path/>
            <v:fill on="f" focussize="0,0"/>
            <v:stroke on="f" joinstyle="miter"/>
            <v:imagedata r:id="rId396" o:title="eqId37141a55d183fda2e0aa9d36e8f6e15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E1B3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根据题意有：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5pt;width:78.75pt;" o:ole="t" filled="f" o:preferrelative="t" stroked="f" coordsize="21600,21600">
            <v:path/>
            <v:fill on="f" focussize="0,0"/>
            <v:stroke on="f" joinstyle="miter"/>
            <v:imagedata r:id="rId390" o:title="eqId97da320abaed9ab1e17d535b150bf21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E5C5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99" o:title="eqIdd318cedb9b9c767067b59d8cb7811e2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0F53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至少要把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吨龙眼加工成桂圆肉．</w:t>
      </w:r>
    </w:p>
    <w:p w14:paraId="467F8F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元一次方程组即一元一次不等式的应用，明确题意列出二元一次方程组即一元一次不等式是解答本题的关键．</w:t>
      </w:r>
    </w:p>
    <w:p w14:paraId="4FD2B0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矩形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411b38a18046fea8e9fab1f9f9b80a5f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402" o:title="eqIded9b4054d15a5c4582d15b7a8ef34875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04" o:title="eqId9e52a8f07834cbbbe4224962672fbbb2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3">
            <o:LockedField>false</o:LockedField>
          </o:OLEObject>
        </w:object>
      </w:r>
      <w:r>
        <w:rPr>
          <w:rFonts w:ascii="宋体" w:hAnsi="宋体"/>
          <w:color w:val="000000"/>
        </w:rPr>
        <w:t>边上的任一点（不包括端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）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406" o:title="eqId37ed934aa29859e93b1f758229a12581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08" o:title="eqId6b1bd1adfe4cc6566218f19970c2fd3b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7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设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10" o:title="eqId3cbee60fd68646f609fbb8c145262992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0C6F9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85925" cy="1409700"/>
            <wp:effectExtent l="0" t="0" r="9525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F72D3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413" o:title="eqId274cf35acb4a1748d15c39d15a9bea7b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2">
            <o:LockedField>false</o:LockedField>
          </o:OLEObject>
        </w:object>
      </w:r>
      <w:r>
        <w:rPr>
          <w:rFonts w:ascii="宋体" w:hAnsi="宋体"/>
          <w:color w:val="000000"/>
        </w:rPr>
        <w:t>的长（用含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代数式表示）；</w:t>
      </w:r>
    </w:p>
    <w:p w14:paraId="3F34BF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04" o:title="eqId49b50357a6545cae8348e3059312f520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417" o:title="eqIdf8e5f736b1195fef1d2d300168a795f1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6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419" o:title="eqId0b9938a31b4185a553d8e648c5ad70c2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8">
            <o:LockedField>false</o:LockedField>
          </o:OLEObject>
        </w:object>
      </w:r>
      <w:r>
        <w:rPr>
          <w:rFonts w:ascii="宋体" w:hAnsi="宋体"/>
          <w:color w:val="000000"/>
        </w:rPr>
        <w:t>时，求证：四边形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21" o:title="eqId022bc8527f0e1c577e7111ab76c1d93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0">
            <o:LockedField>false</o:LockedField>
          </o:OLEObject>
        </w:object>
      </w:r>
      <w:r>
        <w:rPr>
          <w:rFonts w:ascii="宋体" w:hAnsi="宋体"/>
          <w:color w:val="000000"/>
        </w:rPr>
        <w:t>是菱形．</w:t>
      </w:r>
    </w:p>
    <w:p w14:paraId="2E9BB3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23" o:title="eqId51e74296993251de95c5a6fb2101f7b0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69F5DC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详解</w:t>
      </w:r>
    </w:p>
    <w:p w14:paraId="5362B9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3A59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矩形的性质可得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138.75pt;" o:ole="t" filled="f" o:preferrelative="t" stroked="f" coordsize="21600,21600">
            <v:path/>
            <v:fill on="f" focussize="0,0"/>
            <v:stroke on="f" joinstyle="miter"/>
            <v:imagedata r:id="rId425" o:title="eqIdb8fb298743af24a6709bfad4640de251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4">
            <o:LockedField>false</o:LockedField>
          </o:OLEObject>
        </w:object>
      </w:r>
      <w:r>
        <w:rPr>
          <w:rFonts w:ascii="宋体" w:hAnsi="宋体"/>
          <w:color w:val="000000"/>
        </w:rPr>
        <w:t>，然后可证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.75pt;width:76.5pt;" o:ole="t" filled="f" o:preferrelative="t" stroked="f" coordsize="21600,21600">
            <v:path/>
            <v:fill on="f" focussize="0,0"/>
            <v:stroke on="f" joinstyle="miter"/>
            <v:imagedata r:id="rId427" o:title="eqId4771dbd17b2aa7c968098bbf1ca42fd9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6">
            <o:LockedField>false</o:LockedField>
          </o:OLEObject>
        </w:object>
      </w:r>
      <w:r>
        <w:rPr>
          <w:rFonts w:ascii="宋体" w:hAnsi="宋体"/>
          <w:color w:val="000000"/>
        </w:rPr>
        <w:t>，进而根据相似三角形的性质可求解；</w:t>
      </w:r>
    </w:p>
    <w:p w14:paraId="29833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由题意易证四边形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21" o:title="eqId022bc8527f0e1c577e7111ab76c1d938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8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然后可得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430" o:title="eqId68221f891895700a476f622075888356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9">
            <o:LockedField>false</o:LockedField>
          </o:OLEObject>
        </w:object>
      </w:r>
      <w:r>
        <w:rPr>
          <w:rFonts w:ascii="宋体" w:hAnsi="宋体"/>
          <w:color w:val="000000"/>
        </w:rPr>
        <w:t>，进而可证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432" o:title="eqIdcc9f65a3be5afbfdb1e95984240b4d50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1">
            <o:LockedField>false</o:LockedField>
          </o:OLEObject>
        </w:object>
      </w:r>
      <w:r>
        <w:rPr>
          <w:rFonts w:ascii="宋体" w:hAnsi="宋体"/>
          <w:color w:val="000000"/>
        </w:rPr>
        <w:t>，则可证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434" o:title="eqIdf7a1feb6121b9e5ffe4496ae50b91324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3">
            <o:LockedField>false</o:LockedField>
          </o:OLEObject>
        </w:object>
      </w:r>
      <w:r>
        <w:rPr>
          <w:rFonts w:ascii="宋体" w:hAnsi="宋体"/>
          <w:color w:val="000000"/>
        </w:rPr>
        <w:t>，最后问题可求证．</w:t>
      </w:r>
    </w:p>
    <w:p w14:paraId="132D21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4C5D6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四边形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411b38a18046fea8e9fab1f9f9b80a5f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5">
            <o:LockedField>false</o:LockedField>
          </o:OLEObject>
        </w:object>
      </w:r>
      <w:r>
        <w:rPr>
          <w:rFonts w:ascii="宋体" w:hAnsi="宋体"/>
          <w:color w:val="000000"/>
        </w:rPr>
        <w:t>是矩形，</w:t>
      </w:r>
    </w:p>
    <w:p w14:paraId="291CD0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138.75pt;" o:ole="t" filled="f" o:preferrelative="t" stroked="f" coordsize="21600,21600">
            <v:path/>
            <v:fill on="f" focussize="0,0"/>
            <v:stroke on="f" joinstyle="miter"/>
            <v:imagedata r:id="rId425" o:title="eqIdb8fb298743af24a6709bfad4640de25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1C20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406" o:title="eqId37ed934aa29859e93b1f758229a12581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53A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.5pt;width:193.5pt;" o:ole="t" filled="f" o:preferrelative="t" stroked="f" coordsize="21600,21600">
            <v:path/>
            <v:fill on="f" focussize="0,0"/>
            <v:stroke on="f" joinstyle="miter"/>
            <v:imagedata r:id="rId439" o:title="eqId5cacf764c4a3005d39fc50e458caec9d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A112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441" o:title="eqId732fb3dd1a875da520e67510a62786e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37CF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443" o:title="eqId940395171a161f6558525a347256668f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1290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75pt;width:76.5pt;" o:ole="t" filled="f" o:preferrelative="t" stroked="f" coordsize="21600,21600">
            <v:path/>
            <v:fill on="f" focussize="0,0"/>
            <v:stroke on="f" joinstyle="miter"/>
            <v:imagedata r:id="rId427" o:title="eqId4771dbd17b2aa7c968098bbf1ca42fd9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E7F1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2.25pt;width:54.75pt;" o:ole="t" filled="f" o:preferrelative="t" stroked="f" coordsize="21600,21600">
            <v:path/>
            <v:fill on="f" focussize="0,0"/>
            <v:stroke on="f" joinstyle="miter"/>
            <v:imagedata r:id="rId446" o:title="eqIddfc5302b64be199ea8c3b912894b75f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1E2E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402" o:title="eqIded9b4054d15a5c4582d15b7a8ef34875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10" o:title="eqId3cbee60fd68646f609fbb8c145262992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1115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450" o:title="eqId2d62a9701e92161a1b9f63dff58d690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4830F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C4841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由题意可得如图所示：</w:t>
      </w:r>
    </w:p>
    <w:p w14:paraId="562F48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17145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0305B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34EEFB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矩形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411b38a18046fea8e9fab1f9f9b80a5f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54" o:title="eqId10df84d553a8826a7ce9bff4bf0d95b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6.5pt;width:199.5pt;" o:ole="t" filled="f" o:preferrelative="t" stroked="f" coordsize="21600,21600">
            <v:path/>
            <v:fill on="f" focussize="0,0"/>
            <v:stroke on="f" joinstyle="miter"/>
            <v:imagedata r:id="rId456" o:title="eqId662631df109e3285154ad45c9480c639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B66C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3.5pt;width:109.5pt;" o:ole="t" filled="f" o:preferrelative="t" stroked="f" coordsize="21600,21600">
            <v:path/>
            <v:fill on="f" focussize="0,0"/>
            <v:stroke on="f" joinstyle="miter"/>
            <v:imagedata r:id="rId458" o:title="eqId14192f9cd902e955d672a03a01760610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CF66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419" o:title="eqId0b9938a31b4185a553d8e648c5ad70c2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CEFF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21" o:title="eqId022bc8527f0e1c577e7111ab76c1d938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0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17FA2E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62" o:title="eqId76956e451ab7fd18f473503c3745187d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5154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464" o:title="eqIdec56b529884955d96141b47c5dff62f1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0094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23" o:title="eqId51e74296993251de95c5a6fb2101f7b0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34C4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467" o:title="eqId2030fb1897a002a724c9c7927d3103bc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A7A8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469" o:title="eqId53e976b1db2f8eb14907fc25bdec21de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A5D3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430" o:title="eqId68221f891895700a476f62207588835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FCA6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3.5pt;width:109.5pt;" o:ole="t" filled="f" o:preferrelative="t" stroked="f" coordsize="21600,21600">
            <v:path/>
            <v:fill on="f" focussize="0,0"/>
            <v:stroke on="f" joinstyle="miter"/>
            <v:imagedata r:id="rId458" o:title="eqId14192f9cd902e955d672a03a0176061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A25E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432" o:title="eqIdcc9f65a3be5afbfdb1e95984240b4d50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E144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474" o:title="eqId440c1c218c9dc18cd73df9e52f339122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5517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3.5pt;width:108pt;" o:ole="t" filled="f" o:preferrelative="t" stroked="f" coordsize="21600,21600">
            <v:path/>
            <v:fill on="f" focussize="0,0"/>
            <v:stroke on="f" joinstyle="miter"/>
            <v:imagedata r:id="rId476" o:title="eqIda3acf1f7d02cae5f9156c29786b0c072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66B7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3.5pt;width:106.5pt;" o:ole="t" filled="f" o:preferrelative="t" stroked="f" coordsize="21600,21600">
            <v:path/>
            <v:fill on="f" focussize="0,0"/>
            <v:stroke on="f" joinstyle="miter"/>
            <v:imagedata r:id="rId478" o:title="eqId71ab704b41436c13517ca312de2c917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7D73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434" o:title="eqIdf7a1feb6121b9e5ffe4496ae50b9132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F796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21" o:title="eqId022bc8527f0e1c577e7111ab76c1d93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0">
            <o:LockedField>false</o:LockedField>
          </o:OLEObject>
        </w:object>
      </w:r>
      <w:r>
        <w:rPr>
          <w:rFonts w:ascii="宋体" w:hAnsi="宋体"/>
          <w:color w:val="000000"/>
        </w:rPr>
        <w:t>是菱形．</w:t>
      </w:r>
    </w:p>
    <w:p w14:paraId="12CEC2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相似三角形的性质与判定、矩形的性质及菱形的判定，熟练掌握相似三角形的性质与判定、矩形的性质及菱形的判定是解题的关键．</w:t>
      </w:r>
    </w:p>
    <w:p w14:paraId="04C28B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已知抛物线：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6.5pt;width:89.25pt;" o:ole="t" filled="f" o:preferrelative="t" stroked="f" coordsize="21600,21600">
            <v:path/>
            <v:fill on="f" focussize="0,0"/>
            <v:stroke on="f" joinstyle="miter"/>
            <v:imagedata r:id="rId482" o:title="eqId7ba23d524dc2a51f2a2f5a2eec842f2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84" o:title="eqId852b303689c31189cd47bb4a3220f9fa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左侧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对称轴是直线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86" o:title="eqIdb650820d7bed48ed67a2869ad8c65ff1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第一象限内抛物线上的任一点．</w:t>
      </w:r>
    </w:p>
    <w:p w14:paraId="2D8E37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086100" cy="2314575"/>
            <wp:effectExtent l="0" t="0" r="0" b="9525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463FC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；</w:t>
      </w:r>
    </w:p>
    <w:p w14:paraId="76DE86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线段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89" o:title="eqId828628c0876b45381c9a0edeb0fec236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8">
            <o:LockedField>false</o:LockedField>
          </o:OLEObject>
        </w:object>
      </w:r>
      <w:r>
        <w:rPr>
          <w:rFonts w:ascii="宋体" w:hAnsi="宋体"/>
          <w:color w:val="000000"/>
        </w:rPr>
        <w:t>的中点，则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91" o:title="eqId9bf1c00108ec0fe5eefe9281ca2b1b6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0">
            <o:LockedField>false</o:LockedField>
          </o:OLEObject>
        </w:object>
      </w:r>
      <w:r>
        <w:rPr>
          <w:rFonts w:ascii="宋体" w:hAnsi="宋体"/>
          <w:color w:val="000000"/>
        </w:rPr>
        <w:t>能否是等边三角形？请说明理由；</w:t>
      </w:r>
    </w:p>
    <w:p w14:paraId="642E7D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垂线与线段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" o:title="eqId0dc5c9827dfd0be5a9c85962d6ccbfb1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2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垂足为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若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顶点的三角形与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494" o:title="eqId4482d899598b7ddfff953f5a8face74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3">
            <o:LockedField>false</o:LockedField>
          </o:OLEObject>
        </w:object>
      </w:r>
      <w:r>
        <w:rPr>
          <w:rFonts w:ascii="宋体" w:hAnsi="宋体"/>
          <w:color w:val="000000"/>
        </w:rPr>
        <w:t>相似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</w:t>
      </w:r>
    </w:p>
    <w:p w14:paraId="00C071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496" o:title="eqIdf8df47b4b59a209666cc3587478f77e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DCCAF5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不能，理由过程见详解</w:t>
      </w:r>
      <w:r>
        <w:rPr>
          <w:color w:val="000000"/>
        </w:rPr>
        <w:t xml:space="preserve">    </w:t>
      </w:r>
    </w:p>
    <w:p w14:paraId="2226687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(1,4)</w:t>
      </w:r>
      <w:r>
        <w:rPr>
          <w:rFonts w:ascii="宋体" w:hAnsi="宋体"/>
          <w:color w:val="000000"/>
        </w:rPr>
        <w:t>或者</w:t>
      </w:r>
      <w:r>
        <w:rPr>
          <w:rFonts w:eastAsia="Times New Roman" w:cs="Times New Roman"/>
          <w:color w:val="000000"/>
        </w:rPr>
        <w:t>(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98" o:title="eqIda6032962b466f6c75e51972f2de8a92d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7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</w:p>
    <w:p w14:paraId="04E86E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DCD4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抛物线对称轴即可求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再根据抛物线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即可求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则问题得解；</w:t>
      </w:r>
    </w:p>
    <w:p w14:paraId="4D3D4D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假设△</w:t>
      </w:r>
      <w:r>
        <w:rPr>
          <w:rFonts w:eastAsia="Times New Roman" w:cs="Times New Roman"/>
          <w:i/>
          <w:color w:val="000000"/>
        </w:rPr>
        <w:t>POD</w:t>
      </w:r>
      <w:r>
        <w:rPr>
          <w:rFonts w:ascii="宋体" w:hAnsi="宋体"/>
          <w:color w:val="000000"/>
        </w:rPr>
        <w:t>是等边三角形，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作</w:t>
      </w:r>
      <w:r>
        <w:rPr>
          <w:rFonts w:eastAsia="Times New Roman" w:cs="Times New Roman"/>
          <w:i/>
          <w:color w:val="000000"/>
        </w:rPr>
        <w:t>PN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点，根据等边三角形的性质即可求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，再验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是否在抛物线上即可求证；</w:t>
      </w:r>
    </w:p>
    <w:p w14:paraId="7468F7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先根据</w:t>
      </w:r>
      <w:r>
        <w:rPr>
          <w:rFonts w:eastAsia="Times New Roman" w:cs="Times New Roman"/>
          <w:i/>
          <w:color w:val="000000"/>
        </w:rPr>
        <w:t>P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O</w:t>
      </w:r>
      <w:r>
        <w:rPr>
          <w:rFonts w:ascii="宋体" w:hAnsi="宋体"/>
          <w:color w:val="000000"/>
        </w:rPr>
        <w:t>，求得∠</w:t>
      </w:r>
      <w:r>
        <w:rPr>
          <w:rFonts w:eastAsia="Times New Roman" w:cs="Times New Roman"/>
          <w:i/>
          <w:color w:val="000000"/>
        </w:rPr>
        <w:t>MHB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根据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07641017" name="图片 60764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641017" name="图片 607641017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结果求得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color w:val="000000"/>
        </w:rPr>
        <w:t>(2,0)</w: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则有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O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分类讨论：第一种情况：△</w:t>
      </w:r>
      <w:r>
        <w:rPr>
          <w:rFonts w:eastAsia="Times New Roman" w:cs="Times New Roman"/>
          <w:i/>
          <w:color w:val="000000"/>
        </w:rPr>
        <w:t>BMH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MP</w:t>
      </w:r>
      <w:r>
        <w:rPr>
          <w:rFonts w:ascii="宋体" w:hAnsi="宋体"/>
          <w:color w:val="000000"/>
        </w:rPr>
        <w:t>，即可得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00" o:title="eqId3092491df4c5e4989d0d9827df97ee55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纵坐标等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纵坐标则可求出此时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</w:t>
      </w:r>
      <w:r>
        <w:rPr>
          <w:rFonts w:eastAsia="Times New Roman" w:cs="Times New Roman"/>
          <w:color w:val="000000"/>
        </w:rPr>
        <w:t>(1,4)</w:t>
      </w:r>
      <w:r>
        <w:rPr>
          <w:rFonts w:ascii="宋体" w:hAnsi="宋体"/>
          <w:color w:val="000000"/>
        </w:rPr>
        <w:t>；第二种情况：△</w:t>
      </w:r>
      <w:r>
        <w:rPr>
          <w:rFonts w:eastAsia="Times New Roman" w:cs="Times New Roman"/>
          <w:i/>
          <w:color w:val="000000"/>
        </w:rPr>
        <w:t>BMH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PMC</w: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作</w:t>
      </w:r>
      <w:r>
        <w:rPr>
          <w:rFonts w:eastAsia="Times New Roman" w:cs="Times New Roman"/>
          <w:i/>
          <w:color w:val="000000"/>
        </w:rPr>
        <w:t>P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先证明∠</w:t>
      </w:r>
      <w:r>
        <w:rPr>
          <w:rFonts w:eastAsia="Times New Roman" w:cs="Times New Roman"/>
          <w:i/>
          <w:color w:val="000000"/>
        </w:rPr>
        <w:t>GCP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BC</w:t>
      </w:r>
      <w:r>
        <w:rPr>
          <w:rFonts w:ascii="宋体" w:hAnsi="宋体"/>
          <w:color w:val="000000"/>
        </w:rPr>
        <w:t>，即有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GCP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即有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G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P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G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GC</w:t>
      </w:r>
      <w:r>
        <w:rPr>
          <w:rFonts w:eastAsia="Times New Roman" w:cs="Times New Roman"/>
          <w:color w:val="000000"/>
        </w:rPr>
        <w:t>=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502" o:title="eqId72f4f765a5457a67321aa228fbee7d68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1">
            <o:LockedField>false</o:LockedField>
          </o:OLEObject>
        </w:object>
      </w:r>
      <w:r>
        <w:rPr>
          <w:rFonts w:ascii="宋体" w:hAnsi="宋体"/>
          <w:color w:val="000000"/>
        </w:rPr>
        <w:t>，即可得</w:t>
      </w:r>
      <w:r>
        <w:rPr>
          <w:rFonts w:eastAsia="Times New Roman" w:cs="Times New Roman"/>
          <w:i/>
          <w:color w:val="000000"/>
        </w:rPr>
        <w:t>P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G</w:t>
      </w:r>
      <w:r>
        <w:rPr>
          <w:rFonts w:eastAsia="Times New Roman" w:cs="Times New Roman"/>
          <w:color w:val="000000"/>
        </w:rPr>
        <w:t>=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502" o:title="eqId72f4f765a5457a67321aa228fbee7d68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3">
            <o:LockedField>false</o:LockedField>
          </o:OLEObject>
        </w:objec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，则有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,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502" o:title="eqId72f4f765a5457a67321aa228fbee7d68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+4)</w:t>
      </w:r>
      <w:r>
        <w:rPr>
          <w:rFonts w:ascii="宋体" w:hAnsi="宋体"/>
          <w:color w:val="000000"/>
        </w:rPr>
        <w:t>，代入到抛物线即可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值，则此时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可求．</w:t>
      </w:r>
    </w:p>
    <w:p w14:paraId="7A54C3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AB4CF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6.5pt;width:89.25pt;" o:ole="t" filled="f" o:preferrelative="t" stroked="f" coordsize="21600,21600">
            <v:path/>
            <v:fill on="f" focussize="0,0"/>
            <v:stroke on="f" joinstyle="miter"/>
            <v:imagedata r:id="rId482" o:title="eqId7ba23d524dc2a51f2a2f5a2eec842f22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5">
            <o:LockedField>false</o:LockedField>
          </o:OLEObject>
        </w:object>
      </w:r>
      <w:r>
        <w:rPr>
          <w:rFonts w:ascii="宋体" w:hAnsi="宋体"/>
          <w:color w:val="000000"/>
        </w:rPr>
        <w:t>的对称轴为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86" o:title="eqIdb650820d7bed48ed67a2869ad8c65ff1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446A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3pt;width:70.5pt;" o:ole="t" filled="f" o:preferrelative="t" stroked="f" coordsize="21600,21600">
            <v:path/>
            <v:fill on="f" focussize="0,0"/>
            <v:stroke on="f" joinstyle="miter"/>
            <v:imagedata r:id="rId508" o:title="eqId8e52da8c78c22477c2488e9776c4f361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02022F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6.5pt;width:89.25pt;" o:ole="t" filled="f" o:preferrelative="t" stroked="f" coordsize="21600,21600">
            <v:path/>
            <v:fill on="f" focussize="0,0"/>
            <v:stroke on="f" joinstyle="miter"/>
            <v:imagedata r:id="rId482" o:title="eqId7ba23d524dc2a51f2a2f5a2eec842f22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9">
            <o:LockedField>false</o:LockedField>
          </o:OLEObject>
        </w:objec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color w:val="000000"/>
        </w:rPr>
        <w:t>(2,0)</w:t>
      </w:r>
      <w:r>
        <w:rPr>
          <w:rFonts w:ascii="宋体" w:hAnsi="宋体"/>
          <w:color w:val="000000"/>
        </w:rPr>
        <w:t>，</w:t>
      </w:r>
    </w:p>
    <w:p w14:paraId="543FE5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6.5pt;width:102.75pt;" o:ole="t" filled="f" o:preferrelative="t" stroked="f" coordsize="21600,21600">
            <v:path/>
            <v:fill on="f" focussize="0,0"/>
            <v:stroke on="f" joinstyle="miter"/>
            <v:imagedata r:id="rId511" o:title="eqId2c047a7a694382fe2b080c888e58850f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4B4E2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结合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可得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4CB9CA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抛物线解析式为：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496" o:title="eqIdf8df47b4b59a209666cc3587478f77e7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B2BEE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B17C7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POD</w:t>
      </w:r>
      <w:r>
        <w:rPr>
          <w:rFonts w:ascii="宋体" w:hAnsi="宋体"/>
          <w:color w:val="000000"/>
        </w:rPr>
        <w:t>不可能是等边三角形，</w:t>
      </w:r>
    </w:p>
    <w:p w14:paraId="027C8F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理由如下：</w:t>
      </w:r>
    </w:p>
    <w:p w14:paraId="7E4EDA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假设△</w:t>
      </w:r>
      <w:r>
        <w:rPr>
          <w:rFonts w:eastAsia="Times New Roman" w:cs="Times New Roman"/>
          <w:i/>
          <w:color w:val="000000"/>
        </w:rPr>
        <w:t>POD</w:t>
      </w:r>
      <w:r>
        <w:rPr>
          <w:rFonts w:ascii="宋体" w:hAnsi="宋体"/>
          <w:color w:val="000000"/>
        </w:rPr>
        <w:t>是等边三角形，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作</w:t>
      </w:r>
      <w:r>
        <w:rPr>
          <w:rFonts w:eastAsia="Times New Roman" w:cs="Times New Roman"/>
          <w:i/>
          <w:color w:val="000000"/>
        </w:rPr>
        <w:t>PN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点，如图，</w:t>
      </w:r>
    </w:p>
    <w:p w14:paraId="5DF0A6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20574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84D6B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，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515" o:title="eqId795c47a125b729c978093df8f84954e6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2979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坐标为</w:t>
      </w:r>
      <w:r>
        <w:rPr>
          <w:rFonts w:eastAsia="Times New Roman" w:cs="Times New Roman"/>
          <w:color w:val="000000"/>
        </w:rPr>
        <w:t>(0,4)</w:t>
      </w:r>
      <w:r>
        <w:rPr>
          <w:rFonts w:ascii="宋体" w:hAnsi="宋体"/>
          <w:color w:val="000000"/>
        </w:rPr>
        <w:t>，</w:t>
      </w:r>
    </w:p>
    <w:p w14:paraId="5A8E01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428A24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是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的中点，</w:t>
      </w:r>
    </w:p>
    <w:p w14:paraId="410298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O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06A03D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在等边△</w:t>
      </w:r>
      <w:r>
        <w:rPr>
          <w:rFonts w:eastAsia="Times New Roman" w:cs="Times New Roman"/>
          <w:i/>
          <w:color w:val="000000"/>
        </w:rPr>
        <w:t>PO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PN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</w:p>
    <w:p w14:paraId="416A99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N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O</w:t>
      </w:r>
      <w:r>
        <w:rPr>
          <w:rFonts w:eastAsia="Times New Roman" w:cs="Times New Roman"/>
          <w:color w:val="000000"/>
        </w:rPr>
        <w:t>=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13" o:title="eqIdf89eef3148f2d4d09379767b4af69132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DO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5FC4B6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在等边△</w:t>
      </w:r>
      <w:r>
        <w:rPr>
          <w:rFonts w:eastAsia="Times New Roman" w:cs="Times New Roman"/>
          <w:i/>
          <w:color w:val="000000"/>
        </w:rPr>
        <w:t>POD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NOP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°，</w:t>
      </w:r>
    </w:p>
    <w:p w14:paraId="1AD18C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NOP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N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O</w:t>
      </w:r>
      <w:r>
        <w:rPr>
          <w:rFonts w:eastAsia="Times New Roman" w:cs="Times New Roman"/>
          <w:color w:val="000000"/>
        </w:rPr>
        <w:t>×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NOP</w:t>
      </w:r>
      <w:r>
        <w:rPr>
          <w:rFonts w:eastAsia="Times New Roman" w:cs="Times New Roman"/>
          <w:color w:val="000000"/>
        </w:rPr>
        <w:t>=1×tan60°=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518" o:title="eqIda7ffe8515ff6183c1c7775dc6f94bdb8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0933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</w:t>
      </w:r>
      <w:r>
        <w:rPr>
          <w:rFonts w:eastAsia="Times New Roman" w:cs="Times New Roman"/>
          <w:color w:val="000000"/>
        </w:rPr>
        <w:t>(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518" o:title="eqIda7ffe8515ff6183c1c7775dc6f94bdb8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1)</w:t>
      </w:r>
      <w:r>
        <w:rPr>
          <w:rFonts w:ascii="宋体" w:hAnsi="宋体"/>
          <w:color w:val="000000"/>
        </w:rPr>
        <w:t>，</w:t>
      </w:r>
    </w:p>
    <w:p w14:paraId="6F377B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经验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不在抛物线上，</w:t>
      </w:r>
    </w:p>
    <w:p w14:paraId="72A6DA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假设不成立，</w:t>
      </w:r>
    </w:p>
    <w:p w14:paraId="54804C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△</w:t>
      </w:r>
      <w:r>
        <w:rPr>
          <w:rFonts w:eastAsia="Times New Roman" w:cs="Times New Roman"/>
          <w:i/>
          <w:color w:val="000000"/>
        </w:rPr>
        <w:t>POD</w:t>
      </w:r>
      <w:r>
        <w:rPr>
          <w:rFonts w:ascii="宋体" w:hAnsi="宋体"/>
          <w:color w:val="000000"/>
        </w:rPr>
        <w:t>不可能是等边三角形；</w:t>
      </w:r>
    </w:p>
    <w:p w14:paraId="528E83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6C57B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O</w:t>
      </w:r>
      <w:r>
        <w:rPr>
          <w:rFonts w:ascii="宋体" w:hAnsi="宋体"/>
          <w:color w:val="000000"/>
        </w:rPr>
        <w:t>，</w:t>
      </w:r>
    </w:p>
    <w:p w14:paraId="6BDA83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MHB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5A8CFC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的结果可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坐标为</w:t>
      </w:r>
      <w:r>
        <w:rPr>
          <w:rFonts w:eastAsia="Times New Roman" w:cs="Times New Roman"/>
          <w:color w:val="000000"/>
        </w:rPr>
        <w:t>(0,4)</w:t>
      </w:r>
      <w:r>
        <w:rPr>
          <w:rFonts w:ascii="宋体" w:hAnsi="宋体"/>
          <w:color w:val="000000"/>
        </w:rPr>
        <w:t>，</w:t>
      </w:r>
    </w:p>
    <w:p w14:paraId="5E8C64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387343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color w:val="000000"/>
        </w:rPr>
        <w:t>(2,0)</w:t>
      </w:r>
      <w:r>
        <w:rPr>
          <w:rFonts w:ascii="宋体" w:hAnsi="宋体"/>
          <w:color w:val="000000"/>
        </w:rPr>
        <w:t>，</w:t>
      </w:r>
    </w:p>
    <w:p w14:paraId="768DC5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3CAE05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O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574AEA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分类讨论</w:t>
      </w:r>
    </w:p>
    <w:p w14:paraId="1D4CFE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一种情况：△</w:t>
      </w:r>
      <w:r>
        <w:rPr>
          <w:rFonts w:eastAsia="Times New Roman" w:cs="Times New Roman"/>
          <w:i/>
          <w:color w:val="000000"/>
        </w:rPr>
        <w:t>BMH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MP</w:t>
      </w:r>
      <w:r>
        <w:rPr>
          <w:rFonts w:ascii="宋体" w:hAnsi="宋体"/>
          <w:color w:val="000000"/>
        </w:rPr>
        <w:t>，</w:t>
      </w:r>
    </w:p>
    <w:p w14:paraId="3042F7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MH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MP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49A299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00" o:title="eqId3092491df4c5e4989d0d9827df97ee55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57C1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即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纵坐标等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纵坐标，也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14:paraId="403CE7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时，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522" o:title="eqIdba5ad8c0621176c29a2c1f88e81c0c89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60B4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或者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2B49E4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在第一象限，</w:t>
      </w:r>
    </w:p>
    <w:p w14:paraId="14C1D0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此时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</w:t>
      </w:r>
      <w:r>
        <w:rPr>
          <w:rFonts w:eastAsia="Times New Roman" w:cs="Times New Roman"/>
          <w:color w:val="000000"/>
        </w:rPr>
        <w:t>(1,4)</w:t>
      </w:r>
      <w:r>
        <w:rPr>
          <w:rFonts w:ascii="宋体" w:hAnsi="宋体"/>
          <w:color w:val="000000"/>
        </w:rPr>
        <w:t>，</w:t>
      </w:r>
    </w:p>
    <w:p w14:paraId="41EAFF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二种情况：△</w:t>
      </w:r>
      <w:r>
        <w:rPr>
          <w:rFonts w:eastAsia="Times New Roman" w:cs="Times New Roman"/>
          <w:i/>
          <w:color w:val="000000"/>
        </w:rPr>
        <w:t>BMH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PMC</w:t>
      </w:r>
      <w:r>
        <w:rPr>
          <w:rFonts w:ascii="宋体" w:hAnsi="宋体"/>
          <w:color w:val="000000"/>
        </w:rPr>
        <w:t>，</w:t>
      </w:r>
    </w:p>
    <w:p w14:paraId="0D3DC8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作</w:t>
      </w:r>
      <w:r>
        <w:rPr>
          <w:rFonts w:eastAsia="Times New Roman" w:cs="Times New Roman"/>
          <w:i/>
          <w:color w:val="000000"/>
        </w:rPr>
        <w:t>P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如图，</w:t>
      </w:r>
    </w:p>
    <w:p w14:paraId="0EDDD1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2371725"/>
            <wp:effectExtent l="0" t="0" r="9525" b="9525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F4B2D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△</w:t>
      </w:r>
      <w:r>
        <w:rPr>
          <w:rFonts w:eastAsia="Times New Roman" w:cs="Times New Roman"/>
          <w:i/>
          <w:color w:val="000000"/>
        </w:rPr>
        <w:t>BMH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PMC</w:t>
      </w:r>
      <w:r>
        <w:rPr>
          <w:rFonts w:ascii="宋体" w:hAnsi="宋体"/>
          <w:color w:val="000000"/>
        </w:rPr>
        <w:t>，</w:t>
      </w:r>
    </w:p>
    <w:p w14:paraId="1F167D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MH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MCP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7772D6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GCP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CB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6F3115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OCB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B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3BD88C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GCP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BC</w:t>
      </w:r>
      <w:r>
        <w:rPr>
          <w:rFonts w:ascii="宋体" w:hAnsi="宋体"/>
          <w:color w:val="000000"/>
        </w:rPr>
        <w:t>，</w:t>
      </w:r>
    </w:p>
    <w:p w14:paraId="1EE610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GCP</w:t>
      </w:r>
      <w:r>
        <w:rPr>
          <w:rFonts w:eastAsia="Times New Roman" w:cs="Times New Roman"/>
          <w:color w:val="000000"/>
        </w:rPr>
        <w:t>=tan∠</w:t>
      </w:r>
      <w:r>
        <w:rPr>
          <w:rFonts w:eastAsia="Times New Roman" w:cs="Times New Roman"/>
          <w:i/>
          <w:color w:val="000000"/>
        </w:rPr>
        <w:t>OBC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3FC628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G</w:t>
      </w:r>
      <w:r>
        <w:rPr>
          <w:rFonts w:ascii="宋体" w:hAnsi="宋体"/>
          <w:color w:val="000000"/>
        </w:rPr>
        <w:t>，</w:t>
      </w:r>
    </w:p>
    <w:p w14:paraId="0EE6BC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PG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G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P</w:t>
      </w:r>
      <w:r>
        <w:rPr>
          <w:rFonts w:ascii="宋体" w:hAnsi="宋体"/>
          <w:color w:val="000000"/>
        </w:rPr>
        <w:t>，</w:t>
      </w:r>
    </w:p>
    <w:p w14:paraId="0EB5FE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G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5DA09A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GC</w:t>
      </w:r>
      <w:r>
        <w:rPr>
          <w:rFonts w:eastAsia="Times New Roman" w:cs="Times New Roman"/>
          <w:color w:val="000000"/>
        </w:rPr>
        <w:t>=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502" o:title="eqId72f4f765a5457a67321aa228fbee7d68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F165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GO</w:t>
      </w:r>
      <w:r>
        <w:rPr>
          <w:rFonts w:eastAsia="Times New Roman" w:cs="Times New Roman"/>
          <w:color w:val="000000"/>
        </w:rPr>
        <w:t>=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502" o:title="eqId72f4f765a5457a67321aa228fbee7d68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5">
            <o:LockedField>false</o:LockedField>
          </o:OLEObject>
        </w:objec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502" o:title="eqId72f4f765a5457a67321aa228fbee7d68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6">
            <o:LockedField>false</o:LockedField>
          </o:OLEObject>
        </w:objec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，</w:t>
      </w:r>
    </w:p>
    <w:p w14:paraId="2F1160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H</w:t>
      </w:r>
      <w:r>
        <w:rPr>
          <w:rFonts w:ascii="宋体" w:hAnsi="宋体"/>
          <w:color w:val="000000"/>
        </w:rPr>
        <w:t>，</w:t>
      </w:r>
    </w:p>
    <w:p w14:paraId="66A930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可知四边形</w:t>
      </w:r>
      <w:r>
        <w:rPr>
          <w:rFonts w:eastAsia="Times New Roman" w:cs="Times New Roman"/>
          <w:i/>
          <w:color w:val="000000"/>
        </w:rPr>
        <w:t>PGOH</w:t>
      </w:r>
      <w:r>
        <w:rPr>
          <w:rFonts w:ascii="宋体" w:hAnsi="宋体"/>
          <w:color w:val="000000"/>
        </w:rPr>
        <w:t>是矩形，</w:t>
      </w:r>
    </w:p>
    <w:p w14:paraId="5F4771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G</w:t>
      </w:r>
      <w:r>
        <w:rPr>
          <w:rFonts w:eastAsia="Times New Roman" w:cs="Times New Roman"/>
          <w:color w:val="000000"/>
        </w:rPr>
        <w:t>=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502" o:title="eqId72f4f765a5457a67321aa228fbee7d68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7">
            <o:LockedField>false</o:LockedField>
          </o:OLEObject>
        </w:objec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，</w:t>
      </w:r>
    </w:p>
    <w:p w14:paraId="12767A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,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502" o:title="eqId72f4f765a5457a67321aa228fbee7d68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+4)</w:t>
      </w:r>
      <w:r>
        <w:rPr>
          <w:rFonts w:ascii="宋体" w:hAnsi="宋体"/>
          <w:color w:val="000000"/>
        </w:rPr>
        <w:t>，</w:t>
      </w:r>
    </w:p>
    <w:p w14:paraId="647AC9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530" o:title="eqId74db54060d6b1c5ab76dc63bc53455ab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0BFF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32" o:title="eqId8b2a698891d42c70b597f0da4f215f09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1">
            <o:LockedField>false</o:LockedField>
          </o:OLEObject>
        </w:object>
      </w:r>
      <w:r>
        <w:rPr>
          <w:rFonts w:ascii="宋体" w:hAnsi="宋体"/>
          <w:color w:val="000000"/>
        </w:rPr>
        <w:t>或者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4B9C47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在第一象限，</w:t>
      </w:r>
    </w:p>
    <w:p w14:paraId="4CD749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32" o:title="eqId8b2a698891d42c70b597f0da4f215f09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11F4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535" o:title="eqId18a3abed8ec40e467e788f7ef5cf1960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B5EA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</w:t>
      </w:r>
      <w:r>
        <w:rPr>
          <w:rFonts w:eastAsia="Times New Roman" w:cs="Times New Roman"/>
          <w:color w:val="000000"/>
        </w:rPr>
        <w:t>(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98" o:title="eqIda6032962b466f6c75e51972f2de8a92d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6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</w:p>
    <w:p w14:paraId="0AB28F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△</w:t>
      </w:r>
      <w:r>
        <w:rPr>
          <w:rFonts w:eastAsia="Times New Roman" w:cs="Times New Roman"/>
          <w:i/>
          <w:color w:val="000000"/>
        </w:rPr>
        <w:t>BMH</w:t>
      </w:r>
      <w:r>
        <w:rPr>
          <w:rFonts w:ascii="宋体" w:hAnsi="宋体"/>
          <w:color w:val="000000"/>
        </w:rPr>
        <w:t>与△</w:t>
      </w:r>
      <w:r>
        <w:rPr>
          <w:rFonts w:eastAsia="Times New Roman" w:cs="Times New Roman"/>
          <w:i/>
          <w:color w:val="000000"/>
        </w:rPr>
        <w:t>PCM</w:t>
      </w:r>
      <w:r>
        <w:rPr>
          <w:rFonts w:ascii="宋体" w:hAnsi="宋体"/>
          <w:color w:val="000000"/>
        </w:rPr>
        <w:t>中，有∠</w:t>
      </w:r>
      <w:r>
        <w:rPr>
          <w:rFonts w:eastAsia="Times New Roman" w:cs="Times New Roman"/>
          <w:i/>
          <w:color w:val="000000"/>
        </w:rPr>
        <w:t>BMH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MC</w:t>
      </w:r>
      <w:r>
        <w:rPr>
          <w:rFonts w:ascii="宋体" w:hAnsi="宋体"/>
          <w:color w:val="000000"/>
        </w:rPr>
        <w:t>恒相等，</w:t>
      </w:r>
    </w:p>
    <w:p w14:paraId="7C1FA9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PCM</w:t>
      </w:r>
      <w:r>
        <w:rPr>
          <w:rFonts w:ascii="宋体" w:hAnsi="宋体"/>
          <w:color w:val="000000"/>
        </w:rPr>
        <w:t>中，当∠</w:t>
      </w:r>
      <w:r>
        <w:rPr>
          <w:rFonts w:eastAsia="Times New Roman" w:cs="Times New Roman"/>
          <w:i/>
          <w:color w:val="000000"/>
        </w:rPr>
        <w:t>CPM</w:t>
      </w:r>
      <w:r>
        <w:rPr>
          <w:rFonts w:ascii="宋体" w:hAnsi="宋体"/>
          <w:color w:val="000000"/>
        </w:rPr>
        <w:t>为直角时，若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PCM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BMH</w:t>
      </w:r>
      <w:r>
        <w:rPr>
          <w:rFonts w:ascii="宋体" w:hAnsi="宋体"/>
          <w:color w:val="000000"/>
        </w:rPr>
        <w:t>，则可证△</w:t>
      </w:r>
      <w:r>
        <w:rPr>
          <w:rFonts w:eastAsia="Times New Roman" w:cs="Times New Roman"/>
          <w:i/>
          <w:color w:val="000000"/>
        </w:rPr>
        <w:t>PCM</w:t>
      </w:r>
      <w:r>
        <w:rPr>
          <w:rFonts w:ascii="宋体" w:hAnsi="宋体"/>
          <w:color w:val="000000"/>
        </w:rPr>
        <w:t>是等腰直角三角形，</w:t>
      </w:r>
    </w:p>
    <w:p w14:paraId="117F38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通过相似可知△</w:t>
      </w:r>
      <w:r>
        <w:rPr>
          <w:rFonts w:eastAsia="Times New Roman" w:cs="Times New Roman"/>
          <w:i/>
          <w:color w:val="000000"/>
        </w:rPr>
        <w:t>BMH</w:t>
      </w:r>
      <w:r>
        <w:rPr>
          <w:rFonts w:ascii="宋体" w:hAnsi="宋体"/>
          <w:color w:val="000000"/>
        </w:rPr>
        <w:t>也是等腰直角三角形，这与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O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相矛盾，故不存在当∠</w:t>
      </w:r>
      <w:r>
        <w:rPr>
          <w:rFonts w:eastAsia="Times New Roman" w:cs="Times New Roman"/>
          <w:i/>
          <w:color w:val="000000"/>
        </w:rPr>
        <w:t>CPM</w:t>
      </w:r>
      <w:r>
        <w:rPr>
          <w:rFonts w:ascii="宋体" w:hAnsi="宋体"/>
          <w:color w:val="000000"/>
        </w:rPr>
        <w:t>为直角时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PCM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BMH</w:t>
      </w:r>
      <w:r>
        <w:rPr>
          <w:rFonts w:ascii="宋体" w:hAnsi="宋体"/>
          <w:color w:val="000000"/>
        </w:rPr>
        <w:t>相等的情况；</w:t>
      </w:r>
    </w:p>
    <w:p w14:paraId="64169E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不存在当∠</w:t>
      </w:r>
      <w:r>
        <w:rPr>
          <w:rFonts w:eastAsia="Times New Roman" w:cs="Times New Roman"/>
          <w:i/>
          <w:color w:val="000000"/>
        </w:rPr>
        <w:t>PCM</w:t>
      </w:r>
      <w:r>
        <w:rPr>
          <w:rFonts w:ascii="宋体" w:hAnsi="宋体"/>
          <w:color w:val="000000"/>
        </w:rPr>
        <w:t>为直角时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PM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BMH</w:t>
      </w:r>
      <w:r>
        <w:rPr>
          <w:rFonts w:ascii="宋体" w:hAnsi="宋体"/>
          <w:color w:val="000000"/>
        </w:rPr>
        <w:t>相等的情况，</w:t>
      </w:r>
    </w:p>
    <w:p w14:paraId="7B6E6F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：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：</w:t>
      </w:r>
      <w:r>
        <w:rPr>
          <w:rFonts w:eastAsia="Times New Roman" w:cs="Times New Roman"/>
          <w:color w:val="000000"/>
        </w:rPr>
        <w:t>(1,4)</w:t>
      </w:r>
      <w:r>
        <w:rPr>
          <w:rFonts w:ascii="宋体" w:hAnsi="宋体"/>
          <w:color w:val="000000"/>
        </w:rPr>
        <w:t>或者</w:t>
      </w:r>
      <w:r>
        <w:rPr>
          <w:rFonts w:eastAsia="Times New Roman" w:cs="Times New Roman"/>
          <w:color w:val="000000"/>
        </w:rPr>
        <w:t>(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98" o:title="eqIda6032962b466f6c75e51972f2de8a92d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．</w:t>
      </w:r>
    </w:p>
    <w:p w14:paraId="7BACC1CB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求解抛物线解析式、二次函数的图像与性质、等边三角形的判定、相似三角形的性质、解直角三角形等知识，掌握二次函数的图像与性质是解答本题的关键．</w:t>
      </w:r>
    </w:p>
    <w:p w14:paraId="31BFA220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ADC7DF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2A322B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B4EFD0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2C9890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94CF3A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755AFF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141FF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17927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9AF28AD"/>
    <w:rsid w:val="3780203D"/>
    <w:rsid w:val="38274566"/>
    <w:rsid w:val="3ED87B30"/>
    <w:rsid w:val="70463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oleObject" Target="embeddings/oleObject41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0" Type="http://schemas.openxmlformats.org/officeDocument/2006/relationships/oleObject" Target="embeddings/oleObject36.bin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2.png"/><Relationship Id="rId81" Type="http://schemas.openxmlformats.org/officeDocument/2006/relationships/image" Target="media/image41.wmf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image" Target="media/image38.png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5.bin"/><Relationship Id="rId66" Type="http://schemas.openxmlformats.org/officeDocument/2006/relationships/oleObject" Target="embeddings/oleObject24.bin"/><Relationship Id="rId65" Type="http://schemas.openxmlformats.org/officeDocument/2006/relationships/image" Target="media/image33.png"/><Relationship Id="rId64" Type="http://schemas.openxmlformats.org/officeDocument/2006/relationships/image" Target="media/image32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1.png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9" Type="http://schemas.openxmlformats.org/officeDocument/2006/relationships/fontTable" Target="fontTable.xml"/><Relationship Id="rId538" Type="http://schemas.openxmlformats.org/officeDocument/2006/relationships/customXml" Target="../customXml/item1.xml"/><Relationship Id="rId537" Type="http://schemas.openxmlformats.org/officeDocument/2006/relationships/oleObject" Target="embeddings/oleObject292.bin"/><Relationship Id="rId536" Type="http://schemas.openxmlformats.org/officeDocument/2006/relationships/oleObject" Target="embeddings/oleObject291.bin"/><Relationship Id="rId535" Type="http://schemas.openxmlformats.org/officeDocument/2006/relationships/image" Target="media/image236.wmf"/><Relationship Id="rId534" Type="http://schemas.openxmlformats.org/officeDocument/2006/relationships/oleObject" Target="embeddings/oleObject290.bin"/><Relationship Id="rId533" Type="http://schemas.openxmlformats.org/officeDocument/2006/relationships/oleObject" Target="embeddings/oleObject289.bin"/><Relationship Id="rId532" Type="http://schemas.openxmlformats.org/officeDocument/2006/relationships/image" Target="media/image235.wmf"/><Relationship Id="rId531" Type="http://schemas.openxmlformats.org/officeDocument/2006/relationships/oleObject" Target="embeddings/oleObject288.bin"/><Relationship Id="rId530" Type="http://schemas.openxmlformats.org/officeDocument/2006/relationships/image" Target="media/image234.wmf"/><Relationship Id="rId53" Type="http://schemas.openxmlformats.org/officeDocument/2006/relationships/image" Target="media/image26.png"/><Relationship Id="rId529" Type="http://schemas.openxmlformats.org/officeDocument/2006/relationships/oleObject" Target="embeddings/oleObject287.bin"/><Relationship Id="rId528" Type="http://schemas.openxmlformats.org/officeDocument/2006/relationships/oleObject" Target="embeddings/oleObject286.bin"/><Relationship Id="rId527" Type="http://schemas.openxmlformats.org/officeDocument/2006/relationships/oleObject" Target="embeddings/oleObject285.bin"/><Relationship Id="rId526" Type="http://schemas.openxmlformats.org/officeDocument/2006/relationships/oleObject" Target="embeddings/oleObject284.bin"/><Relationship Id="rId525" Type="http://schemas.openxmlformats.org/officeDocument/2006/relationships/oleObject" Target="embeddings/oleObject283.bin"/><Relationship Id="rId524" Type="http://schemas.openxmlformats.org/officeDocument/2006/relationships/oleObject" Target="embeddings/oleObject282.bin"/><Relationship Id="rId523" Type="http://schemas.openxmlformats.org/officeDocument/2006/relationships/image" Target="media/image233.png"/><Relationship Id="rId522" Type="http://schemas.openxmlformats.org/officeDocument/2006/relationships/image" Target="media/image232.wmf"/><Relationship Id="rId521" Type="http://schemas.openxmlformats.org/officeDocument/2006/relationships/oleObject" Target="embeddings/oleObject281.bin"/><Relationship Id="rId520" Type="http://schemas.openxmlformats.org/officeDocument/2006/relationships/oleObject" Target="embeddings/oleObject280.bin"/><Relationship Id="rId52" Type="http://schemas.openxmlformats.org/officeDocument/2006/relationships/image" Target="media/image25.wmf"/><Relationship Id="rId519" Type="http://schemas.openxmlformats.org/officeDocument/2006/relationships/oleObject" Target="embeddings/oleObject279.bin"/><Relationship Id="rId518" Type="http://schemas.openxmlformats.org/officeDocument/2006/relationships/image" Target="media/image231.wmf"/><Relationship Id="rId517" Type="http://schemas.openxmlformats.org/officeDocument/2006/relationships/oleObject" Target="embeddings/oleObject278.bin"/><Relationship Id="rId516" Type="http://schemas.openxmlformats.org/officeDocument/2006/relationships/oleObject" Target="embeddings/oleObject277.bin"/><Relationship Id="rId515" Type="http://schemas.openxmlformats.org/officeDocument/2006/relationships/image" Target="media/image230.wmf"/><Relationship Id="rId514" Type="http://schemas.openxmlformats.org/officeDocument/2006/relationships/oleObject" Target="embeddings/oleObject276.bin"/><Relationship Id="rId513" Type="http://schemas.openxmlformats.org/officeDocument/2006/relationships/image" Target="media/image229.png"/><Relationship Id="rId512" Type="http://schemas.openxmlformats.org/officeDocument/2006/relationships/oleObject" Target="embeddings/oleObject275.bin"/><Relationship Id="rId511" Type="http://schemas.openxmlformats.org/officeDocument/2006/relationships/image" Target="media/image228.wmf"/><Relationship Id="rId510" Type="http://schemas.openxmlformats.org/officeDocument/2006/relationships/oleObject" Target="embeddings/oleObject274.bin"/><Relationship Id="rId51" Type="http://schemas.openxmlformats.org/officeDocument/2006/relationships/image" Target="media/image24.wmf"/><Relationship Id="rId509" Type="http://schemas.openxmlformats.org/officeDocument/2006/relationships/oleObject" Target="embeddings/oleObject273.bin"/><Relationship Id="rId508" Type="http://schemas.openxmlformats.org/officeDocument/2006/relationships/image" Target="media/image227.wmf"/><Relationship Id="rId507" Type="http://schemas.openxmlformats.org/officeDocument/2006/relationships/oleObject" Target="embeddings/oleObject272.bin"/><Relationship Id="rId506" Type="http://schemas.openxmlformats.org/officeDocument/2006/relationships/oleObject" Target="embeddings/oleObject271.bin"/><Relationship Id="rId505" Type="http://schemas.openxmlformats.org/officeDocument/2006/relationships/oleObject" Target="embeddings/oleObject270.bin"/><Relationship Id="rId504" Type="http://schemas.openxmlformats.org/officeDocument/2006/relationships/oleObject" Target="embeddings/oleObject269.bin"/><Relationship Id="rId503" Type="http://schemas.openxmlformats.org/officeDocument/2006/relationships/oleObject" Target="embeddings/oleObject268.bin"/><Relationship Id="rId502" Type="http://schemas.openxmlformats.org/officeDocument/2006/relationships/image" Target="media/image226.wmf"/><Relationship Id="rId501" Type="http://schemas.openxmlformats.org/officeDocument/2006/relationships/oleObject" Target="embeddings/oleObject267.bin"/><Relationship Id="rId500" Type="http://schemas.openxmlformats.org/officeDocument/2006/relationships/image" Target="media/image225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9" Type="http://schemas.openxmlformats.org/officeDocument/2006/relationships/oleObject" Target="embeddings/oleObject266.bin"/><Relationship Id="rId498" Type="http://schemas.openxmlformats.org/officeDocument/2006/relationships/image" Target="media/image224.wmf"/><Relationship Id="rId497" Type="http://schemas.openxmlformats.org/officeDocument/2006/relationships/oleObject" Target="embeddings/oleObject265.bin"/><Relationship Id="rId496" Type="http://schemas.openxmlformats.org/officeDocument/2006/relationships/image" Target="media/image223.wmf"/><Relationship Id="rId495" Type="http://schemas.openxmlformats.org/officeDocument/2006/relationships/oleObject" Target="embeddings/oleObject264.bin"/><Relationship Id="rId494" Type="http://schemas.openxmlformats.org/officeDocument/2006/relationships/image" Target="media/image222.wmf"/><Relationship Id="rId493" Type="http://schemas.openxmlformats.org/officeDocument/2006/relationships/oleObject" Target="embeddings/oleObject263.bin"/><Relationship Id="rId492" Type="http://schemas.openxmlformats.org/officeDocument/2006/relationships/oleObject" Target="embeddings/oleObject262.bin"/><Relationship Id="rId491" Type="http://schemas.openxmlformats.org/officeDocument/2006/relationships/image" Target="media/image221.wmf"/><Relationship Id="rId490" Type="http://schemas.openxmlformats.org/officeDocument/2006/relationships/oleObject" Target="embeddings/oleObject261.bin"/><Relationship Id="rId49" Type="http://schemas.openxmlformats.org/officeDocument/2006/relationships/image" Target="media/image23.wmf"/><Relationship Id="rId489" Type="http://schemas.openxmlformats.org/officeDocument/2006/relationships/image" Target="media/image220.wmf"/><Relationship Id="rId488" Type="http://schemas.openxmlformats.org/officeDocument/2006/relationships/oleObject" Target="embeddings/oleObject260.bin"/><Relationship Id="rId487" Type="http://schemas.openxmlformats.org/officeDocument/2006/relationships/image" Target="media/image219.png"/><Relationship Id="rId486" Type="http://schemas.openxmlformats.org/officeDocument/2006/relationships/image" Target="media/image218.wmf"/><Relationship Id="rId485" Type="http://schemas.openxmlformats.org/officeDocument/2006/relationships/oleObject" Target="embeddings/oleObject259.bin"/><Relationship Id="rId484" Type="http://schemas.openxmlformats.org/officeDocument/2006/relationships/image" Target="media/image217.wmf"/><Relationship Id="rId483" Type="http://schemas.openxmlformats.org/officeDocument/2006/relationships/oleObject" Target="embeddings/oleObject258.bin"/><Relationship Id="rId482" Type="http://schemas.openxmlformats.org/officeDocument/2006/relationships/image" Target="media/image216.wmf"/><Relationship Id="rId481" Type="http://schemas.openxmlformats.org/officeDocument/2006/relationships/oleObject" Target="embeddings/oleObject257.bin"/><Relationship Id="rId480" Type="http://schemas.openxmlformats.org/officeDocument/2006/relationships/oleObject" Target="embeddings/oleObject256.bin"/><Relationship Id="rId48" Type="http://schemas.openxmlformats.org/officeDocument/2006/relationships/oleObject" Target="embeddings/oleObject17.bin"/><Relationship Id="rId479" Type="http://schemas.openxmlformats.org/officeDocument/2006/relationships/oleObject" Target="embeddings/oleObject255.bin"/><Relationship Id="rId478" Type="http://schemas.openxmlformats.org/officeDocument/2006/relationships/image" Target="media/image215.wmf"/><Relationship Id="rId477" Type="http://schemas.openxmlformats.org/officeDocument/2006/relationships/oleObject" Target="embeddings/oleObject254.bin"/><Relationship Id="rId476" Type="http://schemas.openxmlformats.org/officeDocument/2006/relationships/image" Target="media/image214.wmf"/><Relationship Id="rId475" Type="http://schemas.openxmlformats.org/officeDocument/2006/relationships/oleObject" Target="embeddings/oleObject253.bin"/><Relationship Id="rId474" Type="http://schemas.openxmlformats.org/officeDocument/2006/relationships/image" Target="media/image213.wmf"/><Relationship Id="rId473" Type="http://schemas.openxmlformats.org/officeDocument/2006/relationships/oleObject" Target="embeddings/oleObject252.bin"/><Relationship Id="rId472" Type="http://schemas.openxmlformats.org/officeDocument/2006/relationships/oleObject" Target="embeddings/oleObject251.bin"/><Relationship Id="rId471" Type="http://schemas.openxmlformats.org/officeDocument/2006/relationships/oleObject" Target="embeddings/oleObject250.bin"/><Relationship Id="rId470" Type="http://schemas.openxmlformats.org/officeDocument/2006/relationships/oleObject" Target="embeddings/oleObject249.bin"/><Relationship Id="rId47" Type="http://schemas.openxmlformats.org/officeDocument/2006/relationships/image" Target="media/image22.png"/><Relationship Id="rId469" Type="http://schemas.openxmlformats.org/officeDocument/2006/relationships/image" Target="media/image212.wmf"/><Relationship Id="rId468" Type="http://schemas.openxmlformats.org/officeDocument/2006/relationships/oleObject" Target="embeddings/oleObject248.bin"/><Relationship Id="rId467" Type="http://schemas.openxmlformats.org/officeDocument/2006/relationships/image" Target="media/image211.wmf"/><Relationship Id="rId466" Type="http://schemas.openxmlformats.org/officeDocument/2006/relationships/oleObject" Target="embeddings/oleObject247.bin"/><Relationship Id="rId465" Type="http://schemas.openxmlformats.org/officeDocument/2006/relationships/oleObject" Target="embeddings/oleObject246.bin"/><Relationship Id="rId464" Type="http://schemas.openxmlformats.org/officeDocument/2006/relationships/image" Target="media/image210.wmf"/><Relationship Id="rId463" Type="http://schemas.openxmlformats.org/officeDocument/2006/relationships/oleObject" Target="embeddings/oleObject245.bin"/><Relationship Id="rId462" Type="http://schemas.openxmlformats.org/officeDocument/2006/relationships/image" Target="media/image209.wmf"/><Relationship Id="rId461" Type="http://schemas.openxmlformats.org/officeDocument/2006/relationships/oleObject" Target="embeddings/oleObject244.bin"/><Relationship Id="rId460" Type="http://schemas.openxmlformats.org/officeDocument/2006/relationships/oleObject" Target="embeddings/oleObject243.bin"/><Relationship Id="rId46" Type="http://schemas.openxmlformats.org/officeDocument/2006/relationships/image" Target="media/image21.png"/><Relationship Id="rId459" Type="http://schemas.openxmlformats.org/officeDocument/2006/relationships/oleObject" Target="embeddings/oleObject242.bin"/><Relationship Id="rId458" Type="http://schemas.openxmlformats.org/officeDocument/2006/relationships/image" Target="media/image208.wmf"/><Relationship Id="rId457" Type="http://schemas.openxmlformats.org/officeDocument/2006/relationships/oleObject" Target="embeddings/oleObject241.bin"/><Relationship Id="rId456" Type="http://schemas.openxmlformats.org/officeDocument/2006/relationships/image" Target="media/image207.wmf"/><Relationship Id="rId455" Type="http://schemas.openxmlformats.org/officeDocument/2006/relationships/oleObject" Target="embeddings/oleObject240.bin"/><Relationship Id="rId454" Type="http://schemas.openxmlformats.org/officeDocument/2006/relationships/image" Target="media/image206.wmf"/><Relationship Id="rId453" Type="http://schemas.openxmlformats.org/officeDocument/2006/relationships/oleObject" Target="embeddings/oleObject239.bin"/><Relationship Id="rId452" Type="http://schemas.openxmlformats.org/officeDocument/2006/relationships/oleObject" Target="embeddings/oleObject238.bin"/><Relationship Id="rId451" Type="http://schemas.openxmlformats.org/officeDocument/2006/relationships/image" Target="media/image205.png"/><Relationship Id="rId450" Type="http://schemas.openxmlformats.org/officeDocument/2006/relationships/image" Target="media/image204.wmf"/><Relationship Id="rId45" Type="http://schemas.openxmlformats.org/officeDocument/2006/relationships/image" Target="media/image20.png"/><Relationship Id="rId449" Type="http://schemas.openxmlformats.org/officeDocument/2006/relationships/oleObject" Target="embeddings/oleObject237.bin"/><Relationship Id="rId448" Type="http://schemas.openxmlformats.org/officeDocument/2006/relationships/oleObject" Target="embeddings/oleObject236.bin"/><Relationship Id="rId447" Type="http://schemas.openxmlformats.org/officeDocument/2006/relationships/oleObject" Target="embeddings/oleObject235.bin"/><Relationship Id="rId446" Type="http://schemas.openxmlformats.org/officeDocument/2006/relationships/image" Target="media/image203.wmf"/><Relationship Id="rId445" Type="http://schemas.openxmlformats.org/officeDocument/2006/relationships/oleObject" Target="embeddings/oleObject234.bin"/><Relationship Id="rId444" Type="http://schemas.openxmlformats.org/officeDocument/2006/relationships/oleObject" Target="embeddings/oleObject233.bin"/><Relationship Id="rId443" Type="http://schemas.openxmlformats.org/officeDocument/2006/relationships/image" Target="media/image202.wmf"/><Relationship Id="rId442" Type="http://schemas.openxmlformats.org/officeDocument/2006/relationships/oleObject" Target="embeddings/oleObject232.bin"/><Relationship Id="rId441" Type="http://schemas.openxmlformats.org/officeDocument/2006/relationships/image" Target="media/image201.wmf"/><Relationship Id="rId440" Type="http://schemas.openxmlformats.org/officeDocument/2006/relationships/oleObject" Target="embeddings/oleObject231.bin"/><Relationship Id="rId44" Type="http://schemas.openxmlformats.org/officeDocument/2006/relationships/image" Target="media/image19.png"/><Relationship Id="rId439" Type="http://schemas.openxmlformats.org/officeDocument/2006/relationships/image" Target="media/image200.wmf"/><Relationship Id="rId438" Type="http://schemas.openxmlformats.org/officeDocument/2006/relationships/oleObject" Target="embeddings/oleObject230.bin"/><Relationship Id="rId437" Type="http://schemas.openxmlformats.org/officeDocument/2006/relationships/oleObject" Target="embeddings/oleObject229.bin"/><Relationship Id="rId436" Type="http://schemas.openxmlformats.org/officeDocument/2006/relationships/oleObject" Target="embeddings/oleObject228.bin"/><Relationship Id="rId435" Type="http://schemas.openxmlformats.org/officeDocument/2006/relationships/oleObject" Target="embeddings/oleObject227.bin"/><Relationship Id="rId434" Type="http://schemas.openxmlformats.org/officeDocument/2006/relationships/image" Target="media/image199.wmf"/><Relationship Id="rId433" Type="http://schemas.openxmlformats.org/officeDocument/2006/relationships/oleObject" Target="embeddings/oleObject226.bin"/><Relationship Id="rId432" Type="http://schemas.openxmlformats.org/officeDocument/2006/relationships/image" Target="media/image198.wmf"/><Relationship Id="rId431" Type="http://schemas.openxmlformats.org/officeDocument/2006/relationships/oleObject" Target="embeddings/oleObject225.bin"/><Relationship Id="rId430" Type="http://schemas.openxmlformats.org/officeDocument/2006/relationships/image" Target="media/image197.wmf"/><Relationship Id="rId43" Type="http://schemas.openxmlformats.org/officeDocument/2006/relationships/image" Target="media/image18.png"/><Relationship Id="rId429" Type="http://schemas.openxmlformats.org/officeDocument/2006/relationships/oleObject" Target="embeddings/oleObject224.bin"/><Relationship Id="rId428" Type="http://schemas.openxmlformats.org/officeDocument/2006/relationships/oleObject" Target="embeddings/oleObject223.bin"/><Relationship Id="rId427" Type="http://schemas.openxmlformats.org/officeDocument/2006/relationships/image" Target="media/image196.wmf"/><Relationship Id="rId426" Type="http://schemas.openxmlformats.org/officeDocument/2006/relationships/oleObject" Target="embeddings/oleObject222.bin"/><Relationship Id="rId425" Type="http://schemas.openxmlformats.org/officeDocument/2006/relationships/image" Target="media/image195.wmf"/><Relationship Id="rId424" Type="http://schemas.openxmlformats.org/officeDocument/2006/relationships/oleObject" Target="embeddings/oleObject221.bin"/><Relationship Id="rId423" Type="http://schemas.openxmlformats.org/officeDocument/2006/relationships/image" Target="media/image194.wmf"/><Relationship Id="rId422" Type="http://schemas.openxmlformats.org/officeDocument/2006/relationships/oleObject" Target="embeddings/oleObject220.bin"/><Relationship Id="rId421" Type="http://schemas.openxmlformats.org/officeDocument/2006/relationships/image" Target="media/image193.wmf"/><Relationship Id="rId420" Type="http://schemas.openxmlformats.org/officeDocument/2006/relationships/oleObject" Target="embeddings/oleObject219.bin"/><Relationship Id="rId42" Type="http://schemas.openxmlformats.org/officeDocument/2006/relationships/image" Target="media/image17.wmf"/><Relationship Id="rId419" Type="http://schemas.openxmlformats.org/officeDocument/2006/relationships/image" Target="media/image192.wmf"/><Relationship Id="rId418" Type="http://schemas.openxmlformats.org/officeDocument/2006/relationships/oleObject" Target="embeddings/oleObject218.bin"/><Relationship Id="rId417" Type="http://schemas.openxmlformats.org/officeDocument/2006/relationships/image" Target="media/image191.wmf"/><Relationship Id="rId416" Type="http://schemas.openxmlformats.org/officeDocument/2006/relationships/oleObject" Target="embeddings/oleObject217.bin"/><Relationship Id="rId415" Type="http://schemas.openxmlformats.org/officeDocument/2006/relationships/oleObject" Target="embeddings/oleObject216.bin"/><Relationship Id="rId414" Type="http://schemas.openxmlformats.org/officeDocument/2006/relationships/oleObject" Target="embeddings/oleObject215.bin"/><Relationship Id="rId413" Type="http://schemas.openxmlformats.org/officeDocument/2006/relationships/image" Target="media/image190.wmf"/><Relationship Id="rId412" Type="http://schemas.openxmlformats.org/officeDocument/2006/relationships/oleObject" Target="embeddings/oleObject214.bin"/><Relationship Id="rId411" Type="http://schemas.openxmlformats.org/officeDocument/2006/relationships/image" Target="media/image189.png"/><Relationship Id="rId410" Type="http://schemas.openxmlformats.org/officeDocument/2006/relationships/image" Target="media/image188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13.bin"/><Relationship Id="rId408" Type="http://schemas.openxmlformats.org/officeDocument/2006/relationships/image" Target="media/image187.wmf"/><Relationship Id="rId407" Type="http://schemas.openxmlformats.org/officeDocument/2006/relationships/oleObject" Target="embeddings/oleObject212.bin"/><Relationship Id="rId406" Type="http://schemas.openxmlformats.org/officeDocument/2006/relationships/image" Target="media/image186.wmf"/><Relationship Id="rId405" Type="http://schemas.openxmlformats.org/officeDocument/2006/relationships/oleObject" Target="embeddings/oleObject211.bin"/><Relationship Id="rId404" Type="http://schemas.openxmlformats.org/officeDocument/2006/relationships/image" Target="media/image185.wmf"/><Relationship Id="rId403" Type="http://schemas.openxmlformats.org/officeDocument/2006/relationships/oleObject" Target="embeddings/oleObject210.bin"/><Relationship Id="rId402" Type="http://schemas.openxmlformats.org/officeDocument/2006/relationships/image" Target="media/image184.wmf"/><Relationship Id="rId401" Type="http://schemas.openxmlformats.org/officeDocument/2006/relationships/oleObject" Target="embeddings/oleObject209.bin"/><Relationship Id="rId400" Type="http://schemas.openxmlformats.org/officeDocument/2006/relationships/oleObject" Target="embeddings/oleObject208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image" Target="media/image183.wmf"/><Relationship Id="rId398" Type="http://schemas.openxmlformats.org/officeDocument/2006/relationships/oleObject" Target="embeddings/oleObject207.bin"/><Relationship Id="rId397" Type="http://schemas.openxmlformats.org/officeDocument/2006/relationships/oleObject" Target="embeddings/oleObject206.bin"/><Relationship Id="rId396" Type="http://schemas.openxmlformats.org/officeDocument/2006/relationships/image" Target="media/image182.wmf"/><Relationship Id="rId395" Type="http://schemas.openxmlformats.org/officeDocument/2006/relationships/oleObject" Target="embeddings/oleObject205.bin"/><Relationship Id="rId394" Type="http://schemas.openxmlformats.org/officeDocument/2006/relationships/image" Target="media/image181.wmf"/><Relationship Id="rId393" Type="http://schemas.openxmlformats.org/officeDocument/2006/relationships/oleObject" Target="embeddings/oleObject204.bin"/><Relationship Id="rId392" Type="http://schemas.openxmlformats.org/officeDocument/2006/relationships/image" Target="media/image180.wmf"/><Relationship Id="rId391" Type="http://schemas.openxmlformats.org/officeDocument/2006/relationships/oleObject" Target="embeddings/oleObject203.bin"/><Relationship Id="rId390" Type="http://schemas.openxmlformats.org/officeDocument/2006/relationships/image" Target="media/image179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02.bin"/><Relationship Id="rId388" Type="http://schemas.openxmlformats.org/officeDocument/2006/relationships/image" Target="media/image178.wmf"/><Relationship Id="rId387" Type="http://schemas.openxmlformats.org/officeDocument/2006/relationships/oleObject" Target="embeddings/oleObject201.bin"/><Relationship Id="rId386" Type="http://schemas.openxmlformats.org/officeDocument/2006/relationships/image" Target="media/image177.wmf"/><Relationship Id="rId385" Type="http://schemas.openxmlformats.org/officeDocument/2006/relationships/oleObject" Target="embeddings/oleObject200.bin"/><Relationship Id="rId384" Type="http://schemas.openxmlformats.org/officeDocument/2006/relationships/image" Target="media/image176.wmf"/><Relationship Id="rId383" Type="http://schemas.openxmlformats.org/officeDocument/2006/relationships/oleObject" Target="embeddings/oleObject199.bin"/><Relationship Id="rId382" Type="http://schemas.openxmlformats.org/officeDocument/2006/relationships/image" Target="media/image175.wmf"/><Relationship Id="rId381" Type="http://schemas.openxmlformats.org/officeDocument/2006/relationships/oleObject" Target="embeddings/oleObject198.bin"/><Relationship Id="rId380" Type="http://schemas.openxmlformats.org/officeDocument/2006/relationships/image" Target="media/image174.wmf"/><Relationship Id="rId38" Type="http://schemas.openxmlformats.org/officeDocument/2006/relationships/image" Target="media/image15.wmf"/><Relationship Id="rId379" Type="http://schemas.openxmlformats.org/officeDocument/2006/relationships/oleObject" Target="embeddings/oleObject197.bin"/><Relationship Id="rId378" Type="http://schemas.openxmlformats.org/officeDocument/2006/relationships/image" Target="media/image173.wmf"/><Relationship Id="rId377" Type="http://schemas.openxmlformats.org/officeDocument/2006/relationships/oleObject" Target="embeddings/oleObject196.bin"/><Relationship Id="rId376" Type="http://schemas.openxmlformats.org/officeDocument/2006/relationships/oleObject" Target="embeddings/oleObject195.bin"/><Relationship Id="rId375" Type="http://schemas.openxmlformats.org/officeDocument/2006/relationships/image" Target="media/image172.wmf"/><Relationship Id="rId374" Type="http://schemas.openxmlformats.org/officeDocument/2006/relationships/oleObject" Target="embeddings/oleObject194.bin"/><Relationship Id="rId373" Type="http://schemas.openxmlformats.org/officeDocument/2006/relationships/image" Target="media/image171.wmf"/><Relationship Id="rId372" Type="http://schemas.openxmlformats.org/officeDocument/2006/relationships/oleObject" Target="embeddings/oleObject193.bin"/><Relationship Id="rId371" Type="http://schemas.openxmlformats.org/officeDocument/2006/relationships/image" Target="media/image170.wmf"/><Relationship Id="rId370" Type="http://schemas.openxmlformats.org/officeDocument/2006/relationships/oleObject" Target="embeddings/oleObject192.bin"/><Relationship Id="rId37" Type="http://schemas.openxmlformats.org/officeDocument/2006/relationships/oleObject" Target="embeddings/oleObject14.bin"/><Relationship Id="rId369" Type="http://schemas.openxmlformats.org/officeDocument/2006/relationships/image" Target="media/image169.wmf"/><Relationship Id="rId368" Type="http://schemas.openxmlformats.org/officeDocument/2006/relationships/oleObject" Target="embeddings/oleObject191.bin"/><Relationship Id="rId367" Type="http://schemas.openxmlformats.org/officeDocument/2006/relationships/image" Target="media/image168.wmf"/><Relationship Id="rId366" Type="http://schemas.openxmlformats.org/officeDocument/2006/relationships/oleObject" Target="embeddings/oleObject190.bin"/><Relationship Id="rId365" Type="http://schemas.openxmlformats.org/officeDocument/2006/relationships/image" Target="media/image167.wmf"/><Relationship Id="rId364" Type="http://schemas.openxmlformats.org/officeDocument/2006/relationships/oleObject" Target="embeddings/oleObject189.bin"/><Relationship Id="rId363" Type="http://schemas.openxmlformats.org/officeDocument/2006/relationships/image" Target="media/image166.wmf"/><Relationship Id="rId362" Type="http://schemas.openxmlformats.org/officeDocument/2006/relationships/oleObject" Target="embeddings/oleObject188.bin"/><Relationship Id="rId361" Type="http://schemas.openxmlformats.org/officeDocument/2006/relationships/image" Target="media/image165.wmf"/><Relationship Id="rId360" Type="http://schemas.openxmlformats.org/officeDocument/2006/relationships/oleObject" Target="embeddings/oleObject187.bin"/><Relationship Id="rId36" Type="http://schemas.openxmlformats.org/officeDocument/2006/relationships/image" Target="media/image14.wmf"/><Relationship Id="rId359" Type="http://schemas.openxmlformats.org/officeDocument/2006/relationships/image" Target="media/image164.wmf"/><Relationship Id="rId358" Type="http://schemas.openxmlformats.org/officeDocument/2006/relationships/oleObject" Target="embeddings/oleObject186.bin"/><Relationship Id="rId357" Type="http://schemas.openxmlformats.org/officeDocument/2006/relationships/image" Target="media/image163.wmf"/><Relationship Id="rId356" Type="http://schemas.openxmlformats.org/officeDocument/2006/relationships/oleObject" Target="embeddings/oleObject185.bin"/><Relationship Id="rId355" Type="http://schemas.openxmlformats.org/officeDocument/2006/relationships/image" Target="media/image162.wmf"/><Relationship Id="rId354" Type="http://schemas.openxmlformats.org/officeDocument/2006/relationships/oleObject" Target="embeddings/oleObject184.bin"/><Relationship Id="rId353" Type="http://schemas.openxmlformats.org/officeDocument/2006/relationships/image" Target="media/image161.wmf"/><Relationship Id="rId352" Type="http://schemas.openxmlformats.org/officeDocument/2006/relationships/oleObject" Target="embeddings/oleObject183.bin"/><Relationship Id="rId351" Type="http://schemas.openxmlformats.org/officeDocument/2006/relationships/image" Target="media/image160.wmf"/><Relationship Id="rId350" Type="http://schemas.openxmlformats.org/officeDocument/2006/relationships/oleObject" Target="embeddings/oleObject182.bin"/><Relationship Id="rId35" Type="http://schemas.openxmlformats.org/officeDocument/2006/relationships/oleObject" Target="embeddings/oleObject13.bin"/><Relationship Id="rId349" Type="http://schemas.openxmlformats.org/officeDocument/2006/relationships/image" Target="media/image159.png"/><Relationship Id="rId348" Type="http://schemas.openxmlformats.org/officeDocument/2006/relationships/oleObject" Target="embeddings/oleObject181.bin"/><Relationship Id="rId347" Type="http://schemas.openxmlformats.org/officeDocument/2006/relationships/oleObject" Target="embeddings/oleObject180.bin"/><Relationship Id="rId346" Type="http://schemas.openxmlformats.org/officeDocument/2006/relationships/oleObject" Target="embeddings/oleObject179.bin"/><Relationship Id="rId345" Type="http://schemas.openxmlformats.org/officeDocument/2006/relationships/image" Target="media/image158.wmf"/><Relationship Id="rId344" Type="http://schemas.openxmlformats.org/officeDocument/2006/relationships/oleObject" Target="embeddings/oleObject178.bin"/><Relationship Id="rId343" Type="http://schemas.openxmlformats.org/officeDocument/2006/relationships/image" Target="media/image157.wmf"/><Relationship Id="rId342" Type="http://schemas.openxmlformats.org/officeDocument/2006/relationships/oleObject" Target="embeddings/oleObject177.bin"/><Relationship Id="rId341" Type="http://schemas.openxmlformats.org/officeDocument/2006/relationships/image" Target="media/image156.wmf"/><Relationship Id="rId340" Type="http://schemas.openxmlformats.org/officeDocument/2006/relationships/oleObject" Target="embeddings/oleObject176.bin"/><Relationship Id="rId34" Type="http://schemas.openxmlformats.org/officeDocument/2006/relationships/image" Target="media/image13.png"/><Relationship Id="rId339" Type="http://schemas.openxmlformats.org/officeDocument/2006/relationships/image" Target="media/image155.wmf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4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3.wmf"/><Relationship Id="rId334" Type="http://schemas.openxmlformats.org/officeDocument/2006/relationships/oleObject" Target="embeddings/oleObject173.bin"/><Relationship Id="rId333" Type="http://schemas.openxmlformats.org/officeDocument/2006/relationships/oleObject" Target="embeddings/oleObject172.bin"/><Relationship Id="rId332" Type="http://schemas.openxmlformats.org/officeDocument/2006/relationships/image" Target="media/image152.wmf"/><Relationship Id="rId331" Type="http://schemas.openxmlformats.org/officeDocument/2006/relationships/oleObject" Target="embeddings/oleObject171.bin"/><Relationship Id="rId330" Type="http://schemas.openxmlformats.org/officeDocument/2006/relationships/image" Target="media/image151.wmf"/><Relationship Id="rId33" Type="http://schemas.openxmlformats.org/officeDocument/2006/relationships/image" Target="media/image12.wmf"/><Relationship Id="rId329" Type="http://schemas.openxmlformats.org/officeDocument/2006/relationships/oleObject" Target="embeddings/oleObject170.bin"/><Relationship Id="rId328" Type="http://schemas.openxmlformats.org/officeDocument/2006/relationships/image" Target="media/image150.wmf"/><Relationship Id="rId327" Type="http://schemas.openxmlformats.org/officeDocument/2006/relationships/oleObject" Target="embeddings/oleObject169.bin"/><Relationship Id="rId326" Type="http://schemas.openxmlformats.org/officeDocument/2006/relationships/image" Target="media/image149.png"/><Relationship Id="rId325" Type="http://schemas.openxmlformats.org/officeDocument/2006/relationships/image" Target="media/image148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47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46.wmf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45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4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3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2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1.wmf"/><Relationship Id="rId310" Type="http://schemas.openxmlformats.org/officeDocument/2006/relationships/oleObject" Target="embeddings/oleObject161.bin"/><Relationship Id="rId31" Type="http://schemas.openxmlformats.org/officeDocument/2006/relationships/image" Target="media/image11.wmf"/><Relationship Id="rId309" Type="http://schemas.openxmlformats.org/officeDocument/2006/relationships/image" Target="media/image140.wmf"/><Relationship Id="rId308" Type="http://schemas.openxmlformats.org/officeDocument/2006/relationships/oleObject" Target="embeddings/oleObject160.bin"/><Relationship Id="rId307" Type="http://schemas.openxmlformats.org/officeDocument/2006/relationships/image" Target="media/image139.wmf"/><Relationship Id="rId306" Type="http://schemas.openxmlformats.org/officeDocument/2006/relationships/oleObject" Target="embeddings/oleObject159.bin"/><Relationship Id="rId305" Type="http://schemas.openxmlformats.org/officeDocument/2006/relationships/oleObject" Target="embeddings/oleObject158.bin"/><Relationship Id="rId304" Type="http://schemas.openxmlformats.org/officeDocument/2006/relationships/image" Target="media/image138.wmf"/><Relationship Id="rId303" Type="http://schemas.openxmlformats.org/officeDocument/2006/relationships/oleObject" Target="embeddings/oleObject157.bin"/><Relationship Id="rId302" Type="http://schemas.openxmlformats.org/officeDocument/2006/relationships/image" Target="media/image137.png"/><Relationship Id="rId301" Type="http://schemas.openxmlformats.org/officeDocument/2006/relationships/oleObject" Target="embeddings/oleObject156.bin"/><Relationship Id="rId300" Type="http://schemas.openxmlformats.org/officeDocument/2006/relationships/oleObject" Target="embeddings/oleObject155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36.wmf"/><Relationship Id="rId298" Type="http://schemas.openxmlformats.org/officeDocument/2006/relationships/oleObject" Target="embeddings/oleObject154.bin"/><Relationship Id="rId297" Type="http://schemas.openxmlformats.org/officeDocument/2006/relationships/image" Target="media/image135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34.wmf"/><Relationship Id="rId294" Type="http://schemas.openxmlformats.org/officeDocument/2006/relationships/oleObject" Target="embeddings/oleObject152.bin"/><Relationship Id="rId293" Type="http://schemas.openxmlformats.org/officeDocument/2006/relationships/oleObject" Target="embeddings/oleObject151.bin"/><Relationship Id="rId292" Type="http://schemas.openxmlformats.org/officeDocument/2006/relationships/image" Target="media/image133.wmf"/><Relationship Id="rId291" Type="http://schemas.openxmlformats.org/officeDocument/2006/relationships/oleObject" Target="embeddings/oleObject150.bin"/><Relationship Id="rId290" Type="http://schemas.openxmlformats.org/officeDocument/2006/relationships/oleObject" Target="embeddings/oleObject149.bin"/><Relationship Id="rId29" Type="http://schemas.openxmlformats.org/officeDocument/2006/relationships/image" Target="media/image10.wmf"/><Relationship Id="rId289" Type="http://schemas.openxmlformats.org/officeDocument/2006/relationships/image" Target="media/image132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0.wmf"/><Relationship Id="rId284" Type="http://schemas.openxmlformats.org/officeDocument/2006/relationships/oleObject" Target="embeddings/oleObject146.bin"/><Relationship Id="rId283" Type="http://schemas.openxmlformats.org/officeDocument/2006/relationships/oleObject" Target="embeddings/oleObject145.bin"/><Relationship Id="rId282" Type="http://schemas.openxmlformats.org/officeDocument/2006/relationships/oleObject" Target="embeddings/oleObject144.bin"/><Relationship Id="rId281" Type="http://schemas.openxmlformats.org/officeDocument/2006/relationships/image" Target="media/image129.png"/><Relationship Id="rId280" Type="http://schemas.openxmlformats.org/officeDocument/2006/relationships/image" Target="media/image128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43.bin"/><Relationship Id="rId278" Type="http://schemas.openxmlformats.org/officeDocument/2006/relationships/image" Target="media/image127.wmf"/><Relationship Id="rId277" Type="http://schemas.openxmlformats.org/officeDocument/2006/relationships/oleObject" Target="embeddings/oleObject142.bin"/><Relationship Id="rId276" Type="http://schemas.openxmlformats.org/officeDocument/2006/relationships/oleObject" Target="embeddings/oleObject141.bin"/><Relationship Id="rId275" Type="http://schemas.openxmlformats.org/officeDocument/2006/relationships/oleObject" Target="embeddings/oleObject140.bin"/><Relationship Id="rId274" Type="http://schemas.openxmlformats.org/officeDocument/2006/relationships/image" Target="media/image126.png"/><Relationship Id="rId273" Type="http://schemas.openxmlformats.org/officeDocument/2006/relationships/image" Target="media/image125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24.wmf"/><Relationship Id="rId270" Type="http://schemas.openxmlformats.org/officeDocument/2006/relationships/oleObject" Target="embeddings/oleObject138.bin"/><Relationship Id="rId27" Type="http://schemas.openxmlformats.org/officeDocument/2006/relationships/image" Target="media/image9.wmf"/><Relationship Id="rId269" Type="http://schemas.openxmlformats.org/officeDocument/2006/relationships/image" Target="media/image123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2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1.wmf"/><Relationship Id="rId264" Type="http://schemas.openxmlformats.org/officeDocument/2006/relationships/oleObject" Target="embeddings/oleObject135.bin"/><Relationship Id="rId263" Type="http://schemas.openxmlformats.org/officeDocument/2006/relationships/oleObject" Target="embeddings/oleObject134.bin"/><Relationship Id="rId262" Type="http://schemas.openxmlformats.org/officeDocument/2006/relationships/oleObject" Target="embeddings/oleObject133.bin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0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1.bin"/><Relationship Id="rId258" Type="http://schemas.openxmlformats.org/officeDocument/2006/relationships/oleObject" Target="embeddings/oleObject130.bin"/><Relationship Id="rId257" Type="http://schemas.openxmlformats.org/officeDocument/2006/relationships/image" Target="media/image119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18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17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8.wmf"/><Relationship Id="rId249" Type="http://schemas.openxmlformats.org/officeDocument/2006/relationships/image" Target="media/image115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0.bin"/><Relationship Id="rId237" Type="http://schemas.openxmlformats.org/officeDocument/2006/relationships/oleObject" Target="embeddings/oleObject119.bin"/><Relationship Id="rId236" Type="http://schemas.openxmlformats.org/officeDocument/2006/relationships/oleObject" Target="embeddings/oleObject118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16.bin"/><Relationship Id="rId231" Type="http://schemas.openxmlformats.org/officeDocument/2006/relationships/oleObject" Target="embeddings/oleObject115.bin"/><Relationship Id="rId230" Type="http://schemas.openxmlformats.org/officeDocument/2006/relationships/oleObject" Target="embeddings/oleObject114.bin"/><Relationship Id="rId23" Type="http://schemas.openxmlformats.org/officeDocument/2006/relationships/image" Target="media/image7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2.bin"/><Relationship Id="rId225" Type="http://schemas.openxmlformats.org/officeDocument/2006/relationships/oleObject" Target="embeddings/oleObject111.bin"/><Relationship Id="rId224" Type="http://schemas.openxmlformats.org/officeDocument/2006/relationships/oleObject" Target="embeddings/oleObject110.bin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06.bin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png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6.wmf"/><Relationship Id="rId209" Type="http://schemas.openxmlformats.org/officeDocument/2006/relationships/oleObject" Target="embeddings/oleObject101.bin"/><Relationship Id="rId208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5.bin"/><Relationship Id="rId197" Type="http://schemas.openxmlformats.org/officeDocument/2006/relationships/oleObject" Target="embeddings/oleObject94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2.bin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5.wmf"/><Relationship Id="rId189" Type="http://schemas.openxmlformats.org/officeDocument/2006/relationships/oleObject" Target="embeddings/oleObject89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89.png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4.wmf"/><Relationship Id="rId159" Type="http://schemas.openxmlformats.org/officeDocument/2006/relationships/image" Target="media/image76.png"/><Relationship Id="rId158" Type="http://schemas.openxmlformats.org/officeDocument/2006/relationships/oleObject" Target="embeddings/oleObject74.bin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png"/><Relationship Id="rId147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3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27" Type="http://schemas.openxmlformats.org/officeDocument/2006/relationships/oleObject" Target="embeddings/oleObject58.bin"/><Relationship Id="rId126" Type="http://schemas.openxmlformats.org/officeDocument/2006/relationships/image" Target="media/image60.png"/><Relationship Id="rId125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7.png"/><Relationship Id="rId120" Type="http://schemas.openxmlformats.org/officeDocument/2006/relationships/image" Target="media/image56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oleObject" Target="embeddings/oleObject43.bin"/><Relationship Id="rId100" Type="http://schemas.openxmlformats.org/officeDocument/2006/relationships/image" Target="media/image49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53E1F7-05B6-41CB-BDD7-C76F5A118D7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6</Pages>
  <Words>7832</Words>
  <Characters>8753</Characters>
  <Lines>121</Lines>
  <Paragraphs>34</Paragraphs>
  <TotalTime>0</TotalTime>
  <ScaleCrop>false</ScaleCrop>
  <LinksUpToDate>false</LinksUpToDate>
  <CharactersWithSpaces>902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16:40:00Z</dcterms:created>
  <dc:creator>学科网试题生产平台</dc:creator>
  <dc:description>3010234608975872</dc:description>
  <cp:lastModifiedBy>上帝掷骰子吗</cp:lastModifiedBy>
  <dcterms:modified xsi:type="dcterms:W3CDTF">2024-07-18T18:16:4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E3B47EB8B8F420A98DC67442AA957D1</vt:lpwstr>
  </property>
</Properties>
</file>